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79E88" w14:textId="3DBAB5CF" w:rsidR="00755B99" w:rsidRPr="002B71BE" w:rsidRDefault="00755B99" w:rsidP="00755B99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</w:rPr>
      </w:pPr>
      <w:r w:rsidRPr="002B71BE">
        <w:rPr>
          <w:rFonts w:ascii="Arial" w:eastAsia="Calibri" w:hAnsi="Arial" w:cs="Arial"/>
          <w:b/>
          <w:sz w:val="24"/>
          <w:szCs w:val="24"/>
        </w:rPr>
        <w:t>___________________________________________________________________</w:t>
      </w:r>
    </w:p>
    <w:p w14:paraId="2999CB82" w14:textId="77777777" w:rsidR="00755B99" w:rsidRPr="001C0044" w:rsidRDefault="00755B99" w:rsidP="00755B99">
      <w:pPr>
        <w:jc w:val="both"/>
        <w:rPr>
          <w:rFonts w:ascii="Arial" w:eastAsia="Calibri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6790D596" w14:textId="1CA04BEC" w:rsidR="00EE33D0" w:rsidRDefault="00EE33D0" w:rsidP="00EE33D0">
      <w:pPr>
        <w:pStyle w:val="ListParagraph"/>
        <w:ind w:left="142"/>
      </w:pPr>
    </w:p>
    <w:p w14:paraId="3A5ED088" w14:textId="59E0FD6B" w:rsidR="00EE33D0" w:rsidRPr="009043FB" w:rsidRDefault="009043FB" w:rsidP="00EE33D0">
      <w:pPr>
        <w:pStyle w:val="ListParagraph"/>
        <w:numPr>
          <w:ilvl w:val="0"/>
          <w:numId w:val="2"/>
        </w:numPr>
        <w:ind w:left="142" w:hanging="284"/>
      </w:pPr>
      <w:r>
        <w:rPr>
          <w:sz w:val="24"/>
          <w:szCs w:val="24"/>
        </w:rPr>
        <w:t xml:space="preserve">Στο πιο κάτω βέννειο διάγραμμα δίνονται τα σύνολα Α και Β. </w:t>
      </w:r>
    </w:p>
    <w:p w14:paraId="6272C09B" w14:textId="1BC30455" w:rsidR="005D7A99" w:rsidRPr="005D7A99" w:rsidRDefault="009043FB" w:rsidP="005D7A99">
      <w:pPr>
        <w:pStyle w:val="ListParagraph"/>
        <w:ind w:left="142"/>
        <w:rPr>
          <w:sz w:val="24"/>
          <w:szCs w:val="24"/>
        </w:rPr>
      </w:pPr>
      <w:r>
        <w:rPr>
          <w:sz w:val="24"/>
          <w:szCs w:val="24"/>
        </w:rPr>
        <w:t>Να γράψετε με αναγραφή τα σύνολα</w:t>
      </w:r>
      <w:r w:rsidRPr="009043FB">
        <w:rPr>
          <w:sz w:val="24"/>
          <w:szCs w:val="24"/>
        </w:rPr>
        <w:t>:</w:t>
      </w:r>
    </w:p>
    <w:p w14:paraId="6753D3EC" w14:textId="0023D058" w:rsidR="009043FB" w:rsidRPr="009043FB" w:rsidRDefault="00473692" w:rsidP="009043FB">
      <w:pPr>
        <w:pStyle w:val="ListParagraph"/>
        <w:tabs>
          <w:tab w:val="center" w:pos="4584"/>
        </w:tabs>
        <w:ind w:left="142"/>
        <w:rPr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0800" behindDoc="0" locked="0" layoutInCell="1" allowOverlap="1" wp14:anchorId="49A8F30A" wp14:editId="39725650">
            <wp:simplePos x="0" y="0"/>
            <wp:positionH relativeFrom="column">
              <wp:posOffset>2971800</wp:posOffset>
            </wp:positionH>
            <wp:positionV relativeFrom="page">
              <wp:posOffset>1666875</wp:posOffset>
            </wp:positionV>
            <wp:extent cx="2187575" cy="14706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757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43FB" w:rsidRPr="009C74D4">
        <w:rPr>
          <w:sz w:val="24"/>
          <w:szCs w:val="24"/>
        </w:rPr>
        <w:t>(</w:t>
      </w:r>
      <w:r w:rsidR="009043FB">
        <w:rPr>
          <w:sz w:val="24"/>
          <w:szCs w:val="24"/>
          <w:lang w:val="en-US"/>
        </w:rPr>
        <w:t>i</w:t>
      </w:r>
      <w:r w:rsidR="009043FB" w:rsidRPr="009C74D4">
        <w:rPr>
          <w:sz w:val="24"/>
          <w:szCs w:val="24"/>
        </w:rPr>
        <w:t>)</w:t>
      </w:r>
      <w:r w:rsidR="009043FB">
        <w:rPr>
          <w:sz w:val="24"/>
          <w:szCs w:val="24"/>
        </w:rPr>
        <w:t xml:space="preserve"> </w:t>
      </w:r>
      <w:r w:rsidR="00466F76">
        <w:rPr>
          <w:sz w:val="24"/>
          <w:szCs w:val="24"/>
        </w:rPr>
        <w:t xml:space="preserve"> </w:t>
      </w:r>
      <w:r w:rsidR="009043FB" w:rsidRPr="003E6C1F">
        <w:rPr>
          <w:position w:val="-4"/>
        </w:rPr>
        <w:object w:dxaOrig="420" w:dyaOrig="240" w14:anchorId="121C4D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4.25pt" o:ole="">
            <v:imagedata r:id="rId9" o:title=""/>
          </v:shape>
          <o:OLEObject Type="Embed" ProgID="Equation.DSMT4" ShapeID="_x0000_i1025" DrawAspect="Content" ObjectID="_1735795895" r:id="rId10"/>
        </w:object>
      </w:r>
      <w:r w:rsidR="009043FB">
        <w:tab/>
      </w:r>
    </w:p>
    <w:p w14:paraId="15F5E7DE" w14:textId="773B8114" w:rsidR="009043FB" w:rsidRPr="009043FB" w:rsidRDefault="009043FB" w:rsidP="009043FB">
      <w:pPr>
        <w:pStyle w:val="ListParagraph"/>
        <w:ind w:left="142"/>
        <w:rPr>
          <w:sz w:val="24"/>
          <w:szCs w:val="24"/>
        </w:rPr>
      </w:pPr>
      <w:r w:rsidRPr="009C74D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i</w:t>
      </w:r>
      <w:r w:rsidRPr="009C74D4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3E6C1F">
        <w:rPr>
          <w:position w:val="-4"/>
        </w:rPr>
        <w:object w:dxaOrig="859" w:dyaOrig="260" w14:anchorId="62C8E23A">
          <v:shape id="_x0000_i1026" type="#_x0000_t75" style="width:47.25pt;height:14.25pt" o:ole="">
            <v:imagedata r:id="rId11" o:title=""/>
          </v:shape>
          <o:OLEObject Type="Embed" ProgID="Equation.DSMT4" ShapeID="_x0000_i1026" DrawAspect="Content" ObjectID="_1735795896" r:id="rId12"/>
        </w:object>
      </w:r>
    </w:p>
    <w:p w14:paraId="15CCEF0A" w14:textId="77777777" w:rsidR="009043FB" w:rsidRDefault="009043FB" w:rsidP="009043FB">
      <w:pPr>
        <w:pStyle w:val="ListParagraph"/>
        <w:ind w:left="142"/>
      </w:pPr>
      <w:r w:rsidRPr="009C74D4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ii</w:t>
      </w:r>
      <w:r w:rsidRPr="009C74D4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3E6C1F">
        <w:rPr>
          <w:position w:val="-4"/>
        </w:rPr>
        <w:object w:dxaOrig="859" w:dyaOrig="260" w14:anchorId="4F9BBE16">
          <v:shape id="_x0000_i1027" type="#_x0000_t75" style="width:48.75pt;height:15pt" o:ole="">
            <v:imagedata r:id="rId13" o:title=""/>
          </v:shape>
          <o:OLEObject Type="Embed" ProgID="Equation.DSMT4" ShapeID="_x0000_i1027" DrawAspect="Content" ObjectID="_1735795897" r:id="rId14"/>
        </w:object>
      </w:r>
    </w:p>
    <w:p w14:paraId="71FB1FBB" w14:textId="77777777" w:rsidR="009043FB" w:rsidRDefault="002A5383" w:rsidP="009043FB">
      <w:pPr>
        <w:pStyle w:val="ListParagraph"/>
        <w:ind w:left="142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v</w:t>
      </w:r>
      <w:r w:rsidRPr="002A5383">
        <w:rPr>
          <w:sz w:val="24"/>
          <w:szCs w:val="24"/>
        </w:rPr>
        <w:t xml:space="preserve">) </w:t>
      </w:r>
      <w:r>
        <w:rPr>
          <w:sz w:val="24"/>
          <w:szCs w:val="24"/>
        </w:rPr>
        <w:t>Να υπολογίσετε τον πληθικό αριθμό</w:t>
      </w:r>
    </w:p>
    <w:p w14:paraId="49FD459D" w14:textId="7CC4C4D9" w:rsidR="009043FB" w:rsidRPr="002A5383" w:rsidRDefault="002A5383" w:rsidP="002A5383">
      <w:pPr>
        <w:pStyle w:val="ListParagraph"/>
        <w:ind w:left="142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466F76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του συνόλου Α</w:t>
      </w:r>
      <w:r w:rsidR="00A92238">
        <w:rPr>
          <w:sz w:val="24"/>
          <w:szCs w:val="24"/>
        </w:rPr>
        <w:t>΄</w:t>
      </w:r>
      <w:r>
        <w:rPr>
          <w:sz w:val="24"/>
          <w:szCs w:val="24"/>
        </w:rPr>
        <w:t>.</w:t>
      </w:r>
    </w:p>
    <w:p w14:paraId="14647B78" w14:textId="64CFE504" w:rsidR="00EE33D0" w:rsidRPr="00A92238" w:rsidRDefault="009043FB" w:rsidP="00A92238">
      <w:pPr>
        <w:pStyle w:val="ListParagraph"/>
        <w:ind w:left="142"/>
        <w:rPr>
          <w:sz w:val="24"/>
          <w:szCs w:val="24"/>
        </w:rPr>
      </w:pPr>
      <w:r w:rsidRPr="00A92238">
        <w:rPr>
          <w:sz w:val="24"/>
          <w:szCs w:val="24"/>
        </w:rPr>
        <w:t xml:space="preserve">    </w:t>
      </w:r>
      <w:r w:rsidR="00466F76" w:rsidRPr="00A92238">
        <w:rPr>
          <w:sz w:val="24"/>
          <w:szCs w:val="24"/>
        </w:rPr>
        <w:t xml:space="preserve">   </w:t>
      </w:r>
      <w:r w:rsidR="00A92238" w:rsidRPr="00A92238">
        <w:rPr>
          <w:sz w:val="24"/>
          <w:szCs w:val="24"/>
        </w:rPr>
        <w:t>ν(Α΄)=</w:t>
      </w:r>
    </w:p>
    <w:p w14:paraId="39195076" w14:textId="77777777" w:rsidR="00473692" w:rsidRDefault="00473692" w:rsidP="00EE33D0">
      <w:pPr>
        <w:pStyle w:val="ListParagraph"/>
        <w:tabs>
          <w:tab w:val="left" w:pos="4253"/>
          <w:tab w:val="left" w:pos="4536"/>
          <w:tab w:val="left" w:pos="4678"/>
          <w:tab w:val="left" w:pos="4820"/>
        </w:tabs>
        <w:ind w:left="142"/>
        <w:rPr>
          <w:sz w:val="28"/>
          <w:szCs w:val="28"/>
        </w:rPr>
      </w:pPr>
    </w:p>
    <w:p w14:paraId="2C94F5C0" w14:textId="77777777" w:rsidR="002A5383" w:rsidRPr="009043FB" w:rsidRDefault="002A5383" w:rsidP="00EE33D0">
      <w:pPr>
        <w:pStyle w:val="ListParagraph"/>
        <w:tabs>
          <w:tab w:val="left" w:pos="4253"/>
          <w:tab w:val="left" w:pos="4536"/>
          <w:tab w:val="left" w:pos="4678"/>
          <w:tab w:val="left" w:pos="4820"/>
        </w:tabs>
        <w:ind w:left="142"/>
        <w:rPr>
          <w:sz w:val="28"/>
          <w:szCs w:val="28"/>
        </w:rPr>
      </w:pPr>
    </w:p>
    <w:p w14:paraId="69A49F2A" w14:textId="77777777" w:rsidR="00EE33D0" w:rsidRPr="00846DDD" w:rsidRDefault="00846DDD" w:rsidP="009043FB">
      <w:pPr>
        <w:pStyle w:val="ListParagraph"/>
        <w:numPr>
          <w:ilvl w:val="0"/>
          <w:numId w:val="2"/>
        </w:numPr>
        <w:spacing w:after="240"/>
        <w:ind w:left="142" w:hanging="284"/>
      </w:pPr>
      <w:r>
        <w:rPr>
          <w:sz w:val="24"/>
          <w:szCs w:val="24"/>
        </w:rPr>
        <w:t>Να συμπληρώσετε τα τετραγωνάκια με του κατάλληλους μονοψήφιους αριθμούς, ώστε να ισχύουν τα πιο κάτω</w:t>
      </w:r>
      <w:r w:rsidRPr="00846DDD">
        <w:rPr>
          <w:sz w:val="24"/>
          <w:szCs w:val="24"/>
        </w:rPr>
        <w:t>:</w:t>
      </w:r>
    </w:p>
    <w:p w14:paraId="6B7AF4FB" w14:textId="34F99594" w:rsidR="00846DDD" w:rsidRDefault="00473692" w:rsidP="00846DDD">
      <w:pPr>
        <w:pStyle w:val="ListParagraph"/>
        <w:tabs>
          <w:tab w:val="left" w:pos="2652"/>
        </w:tabs>
        <w:spacing w:after="240"/>
        <w:ind w:left="142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0B0815" wp14:editId="14EF220A">
                <wp:simplePos x="0" y="0"/>
                <wp:positionH relativeFrom="column">
                  <wp:posOffset>1303020</wp:posOffset>
                </wp:positionH>
                <wp:positionV relativeFrom="paragraph">
                  <wp:posOffset>6985</wp:posOffset>
                </wp:positionV>
                <wp:extent cx="259080" cy="198120"/>
                <wp:effectExtent l="0" t="0" r="7620" b="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9080" cy="1981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850B06" id="Rectangle 5" o:spid="_x0000_s1026" style="position:absolute;margin-left:102.6pt;margin-top:.55pt;width:20.4pt;height:15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" fillcolor="white [3201]" strokecolor="black [3213]" strokeweight="1pt">
                <v:path arrowok="t"/>
              </v:rect>
            </w:pict>
          </mc:Fallback>
        </mc:AlternateContent>
      </w:r>
      <w:r w:rsidR="00846DDD" w:rsidRPr="00846DDD">
        <w:rPr>
          <w:sz w:val="24"/>
          <w:szCs w:val="24"/>
        </w:rPr>
        <w:t>(</w:t>
      </w:r>
      <w:r w:rsidR="00846DDD">
        <w:rPr>
          <w:sz w:val="24"/>
          <w:szCs w:val="24"/>
        </w:rPr>
        <w:t xml:space="preserve">α) Ο αριθμός </w:t>
      </w:r>
      <w:r w:rsidR="00846DDD">
        <w:rPr>
          <w:sz w:val="28"/>
          <w:szCs w:val="28"/>
        </w:rPr>
        <w:t>467</w:t>
      </w:r>
      <w:r w:rsidR="00846DDD">
        <w:rPr>
          <w:sz w:val="24"/>
          <w:szCs w:val="24"/>
        </w:rPr>
        <w:t xml:space="preserve"> </w:t>
      </w:r>
      <w:r w:rsidR="00846DDD">
        <w:rPr>
          <w:sz w:val="24"/>
          <w:szCs w:val="24"/>
        </w:rPr>
        <w:tab/>
        <w:t>να διαιρείται με το 5.</w:t>
      </w:r>
    </w:p>
    <w:p w14:paraId="67154282" w14:textId="73257F35" w:rsidR="00660910" w:rsidRDefault="00660910" w:rsidP="00846DDD">
      <w:pPr>
        <w:pStyle w:val="ListParagraph"/>
        <w:tabs>
          <w:tab w:val="left" w:pos="2652"/>
        </w:tabs>
        <w:spacing w:after="240"/>
        <w:ind w:left="142"/>
        <w:rPr>
          <w:sz w:val="24"/>
          <w:szCs w:val="24"/>
        </w:rPr>
      </w:pPr>
    </w:p>
    <w:p w14:paraId="35A562D9" w14:textId="6C1997B7" w:rsidR="00846DDD" w:rsidRDefault="00473692" w:rsidP="00846DDD">
      <w:pPr>
        <w:pStyle w:val="ListParagraph"/>
        <w:tabs>
          <w:tab w:val="left" w:pos="2280"/>
        </w:tabs>
        <w:spacing w:after="240"/>
        <w:ind w:left="142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41C048" wp14:editId="1C906FB1">
                <wp:simplePos x="0" y="0"/>
                <wp:positionH relativeFrom="column">
                  <wp:posOffset>1120140</wp:posOffset>
                </wp:positionH>
                <wp:positionV relativeFrom="paragraph">
                  <wp:posOffset>19050</wp:posOffset>
                </wp:positionV>
                <wp:extent cx="274320" cy="205740"/>
                <wp:effectExtent l="0" t="0" r="0" b="381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4320" cy="20574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F5BF83" w14:textId="77777777" w:rsidR="00846DDD" w:rsidRDefault="00846DDD" w:rsidP="00846DDD">
                            <w:pPr>
                              <w:jc w:val="center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41C048" id="Rectangle 6" o:spid="_x0000_s1026" style="position:absolute;left:0;text-align:left;margin-left:88.2pt;margin-top:1.5pt;width:21.6pt;height:16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" fillcolor="white [3201]" strokecolor="black [3213]" strokeweight="1pt">
                <v:path arrowok="t"/>
                <v:textbox>
                  <w:txbxContent>
                    <w:p w14:paraId="6BF5BF83" w14:textId="77777777" w:rsidR="00846DDD" w:rsidRDefault="00846DDD" w:rsidP="00846DDD">
                      <w:pPr>
                        <w:jc w:val="center"/>
                      </w:pPr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846DDD">
        <w:rPr>
          <w:sz w:val="24"/>
          <w:szCs w:val="24"/>
        </w:rPr>
        <w:t xml:space="preserve">(β) Ο αριθμός </w:t>
      </w:r>
      <w:r w:rsidR="00846DDD">
        <w:rPr>
          <w:sz w:val="28"/>
          <w:szCs w:val="28"/>
        </w:rPr>
        <w:t>6</w:t>
      </w:r>
      <w:r w:rsidR="00846DDD">
        <w:rPr>
          <w:sz w:val="28"/>
          <w:szCs w:val="28"/>
        </w:rPr>
        <w:tab/>
        <w:t xml:space="preserve">74  </w:t>
      </w:r>
      <w:r w:rsidR="00846DDD">
        <w:rPr>
          <w:sz w:val="24"/>
          <w:szCs w:val="24"/>
        </w:rPr>
        <w:t>να διαιρείται με το 3.</w:t>
      </w:r>
    </w:p>
    <w:p w14:paraId="24CDEEB5" w14:textId="06FF1141" w:rsidR="00660910" w:rsidRPr="00846DDD" w:rsidRDefault="00473692" w:rsidP="00846DDD">
      <w:pPr>
        <w:pStyle w:val="ListParagraph"/>
        <w:tabs>
          <w:tab w:val="left" w:pos="2280"/>
        </w:tabs>
        <w:spacing w:after="240"/>
        <w:ind w:left="142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7A5BE7" wp14:editId="3777B8F3">
                <wp:simplePos x="0" y="0"/>
                <wp:positionH relativeFrom="column">
                  <wp:posOffset>1173480</wp:posOffset>
                </wp:positionH>
                <wp:positionV relativeFrom="paragraph">
                  <wp:posOffset>191135</wp:posOffset>
                </wp:positionV>
                <wp:extent cx="281940" cy="220980"/>
                <wp:effectExtent l="0" t="0" r="3810" b="762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81940" cy="22098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FA8836" id="Rectangle 7" o:spid="_x0000_s1026" style="position:absolute;margin-left:92.4pt;margin-top:15.05pt;width:22.2pt;height:17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" fillcolor="white [3201]" strokecolor="black [3213]" strokeweight="1pt">
                <v:path arrowok="t"/>
              </v:rect>
            </w:pict>
          </mc:Fallback>
        </mc:AlternateContent>
      </w:r>
    </w:p>
    <w:p w14:paraId="0B4B615C" w14:textId="77777777" w:rsidR="00846DDD" w:rsidRDefault="00846DDD" w:rsidP="00660910">
      <w:pPr>
        <w:pStyle w:val="ListParagraph"/>
        <w:tabs>
          <w:tab w:val="left" w:pos="2280"/>
        </w:tabs>
        <w:spacing w:after="240"/>
        <w:ind w:left="142"/>
        <w:rPr>
          <w:sz w:val="24"/>
          <w:szCs w:val="24"/>
        </w:rPr>
      </w:pPr>
      <w:r>
        <w:rPr>
          <w:sz w:val="24"/>
          <w:szCs w:val="24"/>
        </w:rPr>
        <w:t>(γ) Ο αριθμός</w:t>
      </w:r>
      <w:r w:rsidR="00660910">
        <w:rPr>
          <w:sz w:val="24"/>
          <w:szCs w:val="24"/>
        </w:rPr>
        <w:t xml:space="preserve"> </w:t>
      </w:r>
      <w:r w:rsidR="00660910">
        <w:rPr>
          <w:sz w:val="28"/>
          <w:szCs w:val="28"/>
        </w:rPr>
        <w:t>21</w:t>
      </w:r>
      <w:r w:rsidR="00660910">
        <w:rPr>
          <w:sz w:val="28"/>
          <w:szCs w:val="28"/>
        </w:rPr>
        <w:tab/>
        <w:t xml:space="preserve">   </w:t>
      </w:r>
      <w:r w:rsidR="00660910">
        <w:rPr>
          <w:sz w:val="24"/>
          <w:szCs w:val="24"/>
        </w:rPr>
        <w:t>να διαιρείται με το 4.</w:t>
      </w:r>
    </w:p>
    <w:p w14:paraId="65E2C476" w14:textId="77777777" w:rsidR="00660910" w:rsidRPr="00660910" w:rsidRDefault="00660910" w:rsidP="00660910">
      <w:pPr>
        <w:pStyle w:val="ListParagraph"/>
        <w:tabs>
          <w:tab w:val="left" w:pos="2280"/>
        </w:tabs>
        <w:spacing w:after="240"/>
        <w:ind w:left="142"/>
        <w:rPr>
          <w:sz w:val="24"/>
          <w:szCs w:val="24"/>
        </w:rPr>
      </w:pPr>
    </w:p>
    <w:p w14:paraId="4797CBFE" w14:textId="679908D4" w:rsidR="00846DDD" w:rsidRDefault="00473692" w:rsidP="00660910">
      <w:pPr>
        <w:pStyle w:val="ListParagraph"/>
        <w:tabs>
          <w:tab w:val="left" w:pos="2280"/>
          <w:tab w:val="left" w:pos="3048"/>
          <w:tab w:val="left" w:pos="3372"/>
        </w:tabs>
        <w:spacing w:after="240"/>
        <w:ind w:left="142"/>
        <w:rPr>
          <w:sz w:val="28"/>
          <w:szCs w:val="28"/>
        </w:rPr>
      </w:pP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248D47" wp14:editId="7D8E7181">
                <wp:simplePos x="0" y="0"/>
                <wp:positionH relativeFrom="column">
                  <wp:posOffset>1097280</wp:posOffset>
                </wp:positionH>
                <wp:positionV relativeFrom="paragraph">
                  <wp:posOffset>5080</wp:posOffset>
                </wp:positionV>
                <wp:extent cx="304800" cy="220980"/>
                <wp:effectExtent l="0" t="0" r="0" b="762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" cy="22098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A29BDB" id="Rectangle 8" o:spid="_x0000_s1026" style="position:absolute;margin-left:86.4pt;margin-top:.4pt;width:24pt;height:1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" fillcolor="white [3201]" strokecolor="black [3213]" strokeweight="1pt">
                <v:path arrowok="t"/>
              </v:rect>
            </w:pict>
          </mc:Fallback>
        </mc:AlternateContent>
      </w: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4CA6E6" wp14:editId="3FA71DF1">
                <wp:simplePos x="0" y="0"/>
                <wp:positionH relativeFrom="column">
                  <wp:posOffset>1577340</wp:posOffset>
                </wp:positionH>
                <wp:positionV relativeFrom="paragraph">
                  <wp:posOffset>5080</wp:posOffset>
                </wp:positionV>
                <wp:extent cx="304800" cy="220980"/>
                <wp:effectExtent l="0" t="0" r="0" b="762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" cy="22098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7A1AF7" id="Rectangle 9" o:spid="_x0000_s1026" style="position:absolute;margin-left:124.2pt;margin-top:.4pt;width:24pt;height:17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" fillcolor="white [3201]" strokecolor="black [3213]" strokeweight="1pt">
                <v:path arrowok="t"/>
              </v:rect>
            </w:pict>
          </mc:Fallback>
        </mc:AlternateContent>
      </w:r>
      <w:r w:rsidR="00846DDD">
        <w:rPr>
          <w:sz w:val="24"/>
          <w:szCs w:val="24"/>
        </w:rPr>
        <w:t>(δ) Ο αριθμός</w:t>
      </w:r>
      <w:r w:rsidR="00660910">
        <w:rPr>
          <w:sz w:val="24"/>
          <w:szCs w:val="24"/>
        </w:rPr>
        <w:t xml:space="preserve"> </w:t>
      </w:r>
      <w:r w:rsidR="00660910">
        <w:rPr>
          <w:sz w:val="28"/>
          <w:szCs w:val="28"/>
        </w:rPr>
        <w:t>1</w:t>
      </w:r>
      <w:r w:rsidR="00660910">
        <w:rPr>
          <w:sz w:val="28"/>
          <w:szCs w:val="28"/>
        </w:rPr>
        <w:tab/>
        <w:t>6</w:t>
      </w:r>
      <w:r w:rsidR="00660910">
        <w:rPr>
          <w:sz w:val="28"/>
          <w:szCs w:val="28"/>
        </w:rPr>
        <w:tab/>
        <w:t xml:space="preserve"> </w:t>
      </w:r>
      <w:r w:rsidR="00660910">
        <w:rPr>
          <w:sz w:val="24"/>
          <w:szCs w:val="24"/>
        </w:rPr>
        <w:t>να διαιρείται με το 9 και το 2, αλλά όχι με το 10.</w:t>
      </w:r>
      <w:r w:rsidR="00660910">
        <w:rPr>
          <w:sz w:val="28"/>
          <w:szCs w:val="28"/>
        </w:rPr>
        <w:tab/>
      </w:r>
    </w:p>
    <w:p w14:paraId="01AFFFB5" w14:textId="74F48FEB" w:rsidR="00A92238" w:rsidRPr="00A92238" w:rsidRDefault="00A92238" w:rsidP="00A92238">
      <w:pPr>
        <w:spacing w:after="0" w:line="240" w:lineRule="auto"/>
        <w:ind w:right="-864" w:firstLine="142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12B9F02" wp14:editId="1ECAC1CC">
                <wp:simplePos x="0" y="0"/>
                <wp:positionH relativeFrom="column">
                  <wp:posOffset>742950</wp:posOffset>
                </wp:positionH>
                <wp:positionV relativeFrom="paragraph">
                  <wp:posOffset>6985</wp:posOffset>
                </wp:positionV>
                <wp:extent cx="304800" cy="220980"/>
                <wp:effectExtent l="0" t="0" r="0" b="762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" cy="22098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E93A25" id="Rectangle 1" o:spid="_x0000_s1026" style="position:absolute;margin-left:58.5pt;margin-top:.55pt;width:24pt;height:17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" fillcolor="white [3201]" strokecolor="black [3213]" strokeweight="1pt">
                <v:path arrowok="t"/>
              </v:rect>
            </w:pict>
          </mc:Fallback>
        </mc:AlternateContent>
      </w:r>
      <w:r>
        <w:rPr>
          <w:sz w:val="24"/>
          <w:szCs w:val="24"/>
        </w:rPr>
        <w:t xml:space="preserve"> (ε</w:t>
      </w:r>
      <w:r w:rsidRPr="00A92238">
        <w:rPr>
          <w:sz w:val="24"/>
          <w:szCs w:val="24"/>
        </w:rPr>
        <w:t>)     824            να διαιρείται με το 2 και το 5</w:t>
      </w:r>
    </w:p>
    <w:p w14:paraId="57F16D3D" w14:textId="77777777" w:rsidR="00A92238" w:rsidRPr="00961CD9" w:rsidRDefault="00A92238" w:rsidP="00A92238">
      <w:pPr>
        <w:pStyle w:val="ListParagraph"/>
        <w:spacing w:after="0" w:line="240" w:lineRule="auto"/>
        <w:ind w:left="426" w:right="-864"/>
        <w:rPr>
          <w:sz w:val="24"/>
          <w:szCs w:val="24"/>
        </w:rPr>
      </w:pPr>
      <w:r w:rsidRPr="00961CD9"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B76452" wp14:editId="609082B7">
                <wp:simplePos x="0" y="0"/>
                <wp:positionH relativeFrom="column">
                  <wp:posOffset>711835</wp:posOffset>
                </wp:positionH>
                <wp:positionV relativeFrom="paragraph">
                  <wp:posOffset>155575</wp:posOffset>
                </wp:positionV>
                <wp:extent cx="230505" cy="206375"/>
                <wp:effectExtent l="0" t="0" r="17145" b="22225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" cy="206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407D51" id="Rectangle 24" o:spid="_x0000_s1026" style="position:absolute;margin-left:56.05pt;margin-top:12.25pt;width:18.15pt;height:16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" fillcolor="white [3212]" strokecolor="#1f3763 [1604]" strokeweight="1pt"/>
            </w:pict>
          </mc:Fallback>
        </mc:AlternateContent>
      </w:r>
      <w:r w:rsidRPr="00961CD9"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2F39A06" wp14:editId="76688F19">
                <wp:simplePos x="0" y="0"/>
                <wp:positionH relativeFrom="column">
                  <wp:posOffset>1134135</wp:posOffset>
                </wp:positionH>
                <wp:positionV relativeFrom="paragraph">
                  <wp:posOffset>154305</wp:posOffset>
                </wp:positionV>
                <wp:extent cx="230505" cy="206375"/>
                <wp:effectExtent l="0" t="0" r="17145" b="2222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" cy="206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0C322E" id="Rectangle 23" o:spid="_x0000_s1026" style="position:absolute;margin-left:89.3pt;margin-top:12.15pt;width:18.15pt;height:16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" fillcolor="white [3212]" strokecolor="#1f3763 [1604]" strokeweight="1pt"/>
            </w:pict>
          </mc:Fallback>
        </mc:AlternateContent>
      </w:r>
    </w:p>
    <w:p w14:paraId="63F896A0" w14:textId="111E1DC8" w:rsidR="00A92238" w:rsidRPr="00A92238" w:rsidRDefault="00A92238" w:rsidP="00A92238">
      <w:pPr>
        <w:spacing w:after="0" w:line="240" w:lineRule="auto"/>
        <w:ind w:right="-864" w:firstLine="142"/>
        <w:rPr>
          <w:sz w:val="24"/>
          <w:szCs w:val="24"/>
        </w:rPr>
      </w:pPr>
      <w:r>
        <w:rPr>
          <w:sz w:val="24"/>
          <w:szCs w:val="24"/>
        </w:rPr>
        <w:t xml:space="preserve"> (στ</w:t>
      </w:r>
      <w:r w:rsidRPr="00A92238">
        <w:rPr>
          <w:sz w:val="24"/>
          <w:szCs w:val="24"/>
        </w:rPr>
        <w:t>)    7</w:t>
      </w:r>
      <w:r>
        <w:rPr>
          <w:sz w:val="24"/>
          <w:szCs w:val="24"/>
        </w:rPr>
        <w:t xml:space="preserve"> </w:t>
      </w:r>
      <w:r w:rsidRPr="00A92238">
        <w:rPr>
          <w:sz w:val="24"/>
          <w:szCs w:val="24"/>
        </w:rPr>
        <w:t xml:space="preserve">8         2          να διαιρείται με το 3, το 4 όχι με το 9. </w:t>
      </w:r>
    </w:p>
    <w:p w14:paraId="7D42AB3B" w14:textId="77777777" w:rsidR="00A92238" w:rsidRPr="00660910" w:rsidRDefault="00A92238" w:rsidP="00660910">
      <w:pPr>
        <w:pStyle w:val="ListParagraph"/>
        <w:tabs>
          <w:tab w:val="left" w:pos="2280"/>
          <w:tab w:val="left" w:pos="3048"/>
          <w:tab w:val="left" w:pos="3372"/>
        </w:tabs>
        <w:spacing w:after="240"/>
        <w:ind w:left="142"/>
        <w:rPr>
          <w:sz w:val="28"/>
          <w:szCs w:val="28"/>
        </w:rPr>
      </w:pPr>
    </w:p>
    <w:p w14:paraId="7CEDE58E" w14:textId="608FDD52" w:rsidR="004A2845" w:rsidRDefault="004A2845" w:rsidP="004A2845">
      <w:pPr>
        <w:pStyle w:val="ListParagraph"/>
        <w:numPr>
          <w:ilvl w:val="0"/>
          <w:numId w:val="2"/>
        </w:numPr>
        <w:spacing w:after="80"/>
        <w:ind w:left="142" w:hanging="284"/>
        <w:rPr>
          <w:sz w:val="24"/>
          <w:szCs w:val="24"/>
        </w:rPr>
      </w:pPr>
      <w:r>
        <w:rPr>
          <w:sz w:val="24"/>
          <w:szCs w:val="24"/>
        </w:rPr>
        <w:t xml:space="preserve">Στα πιο κάτω σχήματα να υπολογίσετε τα χ και ψ </w:t>
      </w:r>
      <w:r w:rsidR="00A92238">
        <w:rPr>
          <w:sz w:val="24"/>
          <w:szCs w:val="24"/>
        </w:rPr>
        <w:t xml:space="preserve">και ω </w:t>
      </w:r>
      <w:r>
        <w:rPr>
          <w:sz w:val="24"/>
          <w:szCs w:val="24"/>
        </w:rPr>
        <w:t>χωρίς μοιρογνωμόνιο. Να χρησιμοποιήσετε εξισώσεις και να δικαιολογήσετε τις απαντήσεις σας.</w:t>
      </w:r>
    </w:p>
    <w:p w14:paraId="22E2B99C" w14:textId="0A2A84D5" w:rsidR="00EE33D0" w:rsidRPr="00A92238" w:rsidRDefault="00755B99" w:rsidP="00A92238">
      <w:pPr>
        <w:spacing w:after="80"/>
        <w:ind w:left="-142"/>
        <w:rPr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51584" behindDoc="0" locked="0" layoutInCell="1" allowOverlap="1" wp14:anchorId="26144680" wp14:editId="774D4EF7">
            <wp:simplePos x="0" y="0"/>
            <wp:positionH relativeFrom="column">
              <wp:posOffset>137795</wp:posOffset>
            </wp:positionH>
            <wp:positionV relativeFrom="page">
              <wp:posOffset>6934200</wp:posOffset>
            </wp:positionV>
            <wp:extent cx="1592580" cy="1386840"/>
            <wp:effectExtent l="0" t="0" r="7620" b="381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2845" w:rsidRPr="00A92238">
        <w:rPr>
          <w:sz w:val="24"/>
          <w:szCs w:val="24"/>
        </w:rPr>
        <w:t xml:space="preserve">(α)                                                     </w:t>
      </w:r>
      <w:r w:rsidR="00C12567" w:rsidRPr="00A92238">
        <w:rPr>
          <w:sz w:val="24"/>
          <w:szCs w:val="24"/>
        </w:rPr>
        <w:t xml:space="preserve"> (β) </w:t>
      </w:r>
      <w:r w:rsidR="004A2845" w:rsidRPr="00A92238">
        <w:rPr>
          <w:sz w:val="24"/>
          <w:szCs w:val="24"/>
        </w:rPr>
        <w:t xml:space="preserve">                                                      </w:t>
      </w:r>
      <w:r w:rsidR="004A2845" w:rsidRPr="004A2845">
        <w:rPr>
          <w:noProof/>
        </w:rPr>
        <w:t xml:space="preserve"> </w:t>
      </w:r>
      <w:r w:rsidR="004A2845" w:rsidRPr="00A92238">
        <w:rPr>
          <w:sz w:val="24"/>
          <w:szCs w:val="24"/>
        </w:rPr>
        <w:t xml:space="preserve">   </w:t>
      </w:r>
      <w:r w:rsidR="00A92238">
        <w:rPr>
          <w:sz w:val="24"/>
          <w:szCs w:val="24"/>
        </w:rPr>
        <w:tab/>
        <w:t>(γ)</w:t>
      </w:r>
    </w:p>
    <w:p w14:paraId="6EF758F4" w14:textId="0310A316" w:rsidR="00EE33D0" w:rsidRDefault="00A92238" w:rsidP="00EE33D0">
      <w:pPr>
        <w:tabs>
          <w:tab w:val="left" w:pos="1188"/>
          <w:tab w:val="left" w:pos="5387"/>
        </w:tabs>
        <w:spacing w:after="80"/>
        <w:ind w:left="142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7DA7681" wp14:editId="78AEC119">
                <wp:simplePos x="0" y="0"/>
                <wp:positionH relativeFrom="column">
                  <wp:posOffset>5287027</wp:posOffset>
                </wp:positionH>
                <wp:positionV relativeFrom="paragraph">
                  <wp:posOffset>8255</wp:posOffset>
                </wp:positionV>
                <wp:extent cx="570733" cy="675060"/>
                <wp:effectExtent l="0" t="0" r="20320" b="2984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0733" cy="67506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78C088" id="Straight Connector 10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6.3pt,.65pt" to="461.25pt,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" strokecolor="black [3200]" strokeweight="1.5pt">
                <v:stroke joinstyle="miter"/>
              </v:line>
            </w:pict>
          </mc:Fallback>
        </mc:AlternateContent>
      </w:r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 wp14:anchorId="2ED43F52" wp14:editId="590ED33B">
            <wp:simplePos x="0" y="0"/>
            <wp:positionH relativeFrom="margin">
              <wp:posOffset>2022961</wp:posOffset>
            </wp:positionH>
            <wp:positionV relativeFrom="page">
              <wp:posOffset>6939915</wp:posOffset>
            </wp:positionV>
            <wp:extent cx="2308860" cy="9537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2567">
        <w:rPr>
          <w:sz w:val="24"/>
          <w:szCs w:val="24"/>
        </w:rPr>
        <w:t xml:space="preserve">                                                                                                        </w:t>
      </w:r>
    </w:p>
    <w:p w14:paraId="221C8D31" w14:textId="684B2D4D" w:rsidR="004A2845" w:rsidRDefault="00A92238" w:rsidP="00A92238">
      <w:pPr>
        <w:tabs>
          <w:tab w:val="left" w:pos="8302"/>
        </w:tabs>
        <w:spacing w:after="80"/>
        <w:ind w:left="142"/>
        <w:rPr>
          <w:sz w:val="24"/>
          <w:szCs w:val="24"/>
        </w:rPr>
      </w:pPr>
      <w:r>
        <w:rPr>
          <w:sz w:val="24"/>
          <w:szCs w:val="24"/>
        </w:rPr>
        <w:tab/>
        <w:t>2ω</w:t>
      </w:r>
    </w:p>
    <w:p w14:paraId="3C6150B7" w14:textId="70E81B7B" w:rsidR="004A2845" w:rsidRDefault="00A92238" w:rsidP="00A92238">
      <w:pPr>
        <w:tabs>
          <w:tab w:val="right" w:pos="9026"/>
        </w:tabs>
        <w:spacing w:after="80"/>
        <w:ind w:left="142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1E8817AF" wp14:editId="3723B633">
                <wp:simplePos x="0" y="0"/>
                <wp:positionH relativeFrom="column">
                  <wp:posOffset>5442602</wp:posOffset>
                </wp:positionH>
                <wp:positionV relativeFrom="paragraph">
                  <wp:posOffset>20955</wp:posOffset>
                </wp:positionV>
                <wp:extent cx="37440" cy="153000"/>
                <wp:effectExtent l="38100" t="38100" r="39370" b="381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74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FBDF4" id="Ink 16" o:spid="_x0000_s1026" type="#_x0000_t75" style="position:absolute;margin-left:428.2pt;margin-top:1.3pt;width:3.65pt;height:12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">
                <v:imagedata r:id="rId18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18E3FDEA" wp14:editId="2383C167">
                <wp:simplePos x="0" y="0"/>
                <wp:positionH relativeFrom="column">
                  <wp:posOffset>5124902</wp:posOffset>
                </wp:positionH>
                <wp:positionV relativeFrom="paragraph">
                  <wp:posOffset>69850</wp:posOffset>
                </wp:positionV>
                <wp:extent cx="239040" cy="86400"/>
                <wp:effectExtent l="38100" t="38100" r="46990" b="4699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39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A6502" id="Ink 15" o:spid="_x0000_s1026" type="#_x0000_t75" style="position:absolute;margin-left:403.2pt;margin-top:5.15pt;width:19.5pt;height:7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">
                <v:imagedata r:id="rId20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F0E31CD" wp14:editId="0377BD8F">
                <wp:simplePos x="0" y="0"/>
                <wp:positionH relativeFrom="column">
                  <wp:posOffset>4700874</wp:posOffset>
                </wp:positionH>
                <wp:positionV relativeFrom="paragraph">
                  <wp:posOffset>180911</wp:posOffset>
                </wp:positionV>
                <wp:extent cx="1767431" cy="0"/>
                <wp:effectExtent l="0" t="0" r="0" b="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7431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733C72" id="Straight Connector 2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15pt,14.25pt" to="509.3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" strokecolor="black [3200]" strokeweight="1.5pt">
                <v:stroke joinstyle="miter"/>
              </v:line>
            </w:pict>
          </mc:Fallback>
        </mc:AlternateContent>
      </w:r>
      <w:r>
        <w:rPr>
          <w:sz w:val="24"/>
          <w:szCs w:val="24"/>
        </w:rPr>
        <w:tab/>
        <w:t xml:space="preserve">            ω</w:t>
      </w:r>
    </w:p>
    <w:p w14:paraId="7C6253FE" w14:textId="654151C4" w:rsidR="004A2845" w:rsidRDefault="004A2845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633D3D78" w14:textId="36DBF3EC" w:rsidR="00C12567" w:rsidRDefault="00C12567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4ED42DFF" w14:textId="2BDD1518" w:rsidR="00473692" w:rsidRDefault="00473692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5B7EFDE7" w14:textId="41BFC541" w:rsidR="00473692" w:rsidRDefault="00473692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74FF17D1" w14:textId="27B9FD0F" w:rsidR="00473692" w:rsidRDefault="00473692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252DE97D" w14:textId="1CF16466" w:rsidR="00473692" w:rsidRDefault="00473692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73A5674E" w14:textId="77777777" w:rsidR="00473692" w:rsidRDefault="00473692" w:rsidP="00C12567">
      <w:pPr>
        <w:tabs>
          <w:tab w:val="left" w:pos="1188"/>
          <w:tab w:val="left" w:pos="5387"/>
        </w:tabs>
        <w:spacing w:after="80"/>
        <w:rPr>
          <w:sz w:val="24"/>
          <w:szCs w:val="24"/>
        </w:rPr>
      </w:pPr>
    </w:p>
    <w:p w14:paraId="2EE424CA" w14:textId="47C80A07" w:rsidR="00EE33D0" w:rsidRDefault="00EE33D0" w:rsidP="002E5995">
      <w:pPr>
        <w:pStyle w:val="ListParagraph"/>
        <w:numPr>
          <w:ilvl w:val="0"/>
          <w:numId w:val="2"/>
        </w:numPr>
        <w:tabs>
          <w:tab w:val="left" w:pos="1188"/>
          <w:tab w:val="left" w:pos="5387"/>
        </w:tabs>
        <w:spacing w:after="0"/>
        <w:ind w:left="142" w:hanging="284"/>
        <w:rPr>
          <w:sz w:val="24"/>
          <w:szCs w:val="24"/>
        </w:rPr>
      </w:pPr>
      <w:r w:rsidRPr="002E5995">
        <w:rPr>
          <w:sz w:val="24"/>
          <w:szCs w:val="24"/>
        </w:rPr>
        <w:lastRenderedPageBreak/>
        <w:t>(α)</w:t>
      </w:r>
      <w:r w:rsidR="002E5995">
        <w:rPr>
          <w:sz w:val="24"/>
          <w:szCs w:val="24"/>
        </w:rPr>
        <w:t xml:space="preserve"> Να μετατρέψετε τον αριθμό</w:t>
      </w:r>
      <w:r w:rsidR="00A92238">
        <w:rPr>
          <w:sz w:val="24"/>
          <w:szCs w:val="24"/>
        </w:rPr>
        <w:t xml:space="preserve"> α=</w:t>
      </w:r>
      <w:r w:rsidR="002E5995">
        <w:rPr>
          <w:sz w:val="24"/>
          <w:szCs w:val="24"/>
        </w:rPr>
        <w:t xml:space="preserve"> </w:t>
      </w:r>
      <w:r w:rsidR="002E5995" w:rsidRPr="003E6C1F">
        <w:rPr>
          <w:position w:val="-16"/>
        </w:rPr>
        <w:object w:dxaOrig="840" w:dyaOrig="400" w14:anchorId="36B91EA1">
          <v:shape id="_x0000_i1028" type="#_x0000_t75" style="width:45.75pt;height:22.5pt" o:ole="">
            <v:imagedata r:id="rId21" o:title=""/>
          </v:shape>
          <o:OLEObject Type="Embed" ProgID="Equation.DSMT4" ShapeID="_x0000_i1028" DrawAspect="Content" ObjectID="_1735795898" r:id="rId22"/>
        </w:object>
      </w:r>
      <w:r w:rsidR="002E5995">
        <w:rPr>
          <w:sz w:val="24"/>
          <w:szCs w:val="24"/>
        </w:rPr>
        <w:t xml:space="preserve">  του δυαδικού συστήματος στο δεκαδικό σύστημα αρίθμησης. </w:t>
      </w:r>
      <w:r w:rsidRPr="002E5995">
        <w:rPr>
          <w:sz w:val="24"/>
          <w:szCs w:val="24"/>
        </w:rPr>
        <w:t xml:space="preserve"> </w:t>
      </w:r>
    </w:p>
    <w:p w14:paraId="51D7A2C0" w14:textId="1A0D8586" w:rsidR="00473692" w:rsidRDefault="00473692" w:rsidP="00473692">
      <w:pPr>
        <w:tabs>
          <w:tab w:val="left" w:pos="1188"/>
          <w:tab w:val="left" w:pos="5387"/>
        </w:tabs>
        <w:spacing w:after="0"/>
        <w:rPr>
          <w:sz w:val="24"/>
          <w:szCs w:val="24"/>
        </w:rPr>
      </w:pPr>
    </w:p>
    <w:p w14:paraId="13C8150A" w14:textId="0CE93804" w:rsidR="00473692" w:rsidRDefault="00473692" w:rsidP="00473692">
      <w:pPr>
        <w:tabs>
          <w:tab w:val="left" w:pos="1188"/>
          <w:tab w:val="left" w:pos="5387"/>
        </w:tabs>
        <w:spacing w:after="0"/>
        <w:rPr>
          <w:sz w:val="24"/>
          <w:szCs w:val="24"/>
        </w:rPr>
      </w:pPr>
    </w:p>
    <w:p w14:paraId="6A16A527" w14:textId="07FE48B0" w:rsidR="00473692" w:rsidRDefault="00473692" w:rsidP="00473692">
      <w:pPr>
        <w:tabs>
          <w:tab w:val="left" w:pos="1188"/>
          <w:tab w:val="left" w:pos="5387"/>
        </w:tabs>
        <w:spacing w:after="0"/>
        <w:rPr>
          <w:sz w:val="24"/>
          <w:szCs w:val="24"/>
        </w:rPr>
      </w:pPr>
    </w:p>
    <w:p w14:paraId="42EADCE7" w14:textId="379AD554" w:rsidR="00473692" w:rsidRPr="00473692" w:rsidRDefault="00473692" w:rsidP="00473692">
      <w:pPr>
        <w:tabs>
          <w:tab w:val="left" w:pos="1188"/>
          <w:tab w:val="left" w:pos="5387"/>
        </w:tabs>
        <w:spacing w:after="0"/>
        <w:rPr>
          <w:sz w:val="24"/>
          <w:szCs w:val="24"/>
        </w:rPr>
      </w:pPr>
    </w:p>
    <w:p w14:paraId="01641B19" w14:textId="037826DF" w:rsidR="00EE33D0" w:rsidRDefault="00EE33D0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>(β)</w:t>
      </w:r>
      <w:r w:rsidRPr="002E5995">
        <w:rPr>
          <w:sz w:val="24"/>
          <w:szCs w:val="24"/>
        </w:rPr>
        <w:t xml:space="preserve"> </w:t>
      </w:r>
      <w:r w:rsidR="002E5995">
        <w:rPr>
          <w:sz w:val="24"/>
          <w:szCs w:val="24"/>
        </w:rPr>
        <w:t>Να μετατρέψετε τον αριθμό</w:t>
      </w:r>
      <w:r w:rsidR="00A92238">
        <w:rPr>
          <w:sz w:val="24"/>
          <w:szCs w:val="24"/>
        </w:rPr>
        <w:t xml:space="preserve"> β=</w:t>
      </w:r>
      <w:r w:rsidR="0023194C">
        <w:t>52</w:t>
      </w:r>
      <w:r w:rsidR="0023194C">
        <w:rPr>
          <w:vertAlign w:val="subscript"/>
        </w:rPr>
        <w:t>(10)</w:t>
      </w:r>
      <w:r w:rsidR="002E5995">
        <w:rPr>
          <w:sz w:val="24"/>
          <w:szCs w:val="24"/>
        </w:rPr>
        <w:t xml:space="preserve">  του δεκαδικού συστήματος αρίθμησης στο δυαδικό σύστημα αρίθμησης. </w:t>
      </w:r>
    </w:p>
    <w:p w14:paraId="3F4AAAC5" w14:textId="3EF24C0F" w:rsidR="00A92238" w:rsidRDefault="00A92238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705CB2D0" w14:textId="2F44CDD3" w:rsidR="00A92238" w:rsidRDefault="00A92238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7D98DFA8" w14:textId="6CC91F39" w:rsidR="00A92238" w:rsidRDefault="00A92238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7ABFBCD3" w14:textId="28BBD2E1" w:rsidR="00A92238" w:rsidRDefault="00A92238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4895CEB0" w14:textId="362724AF" w:rsidR="00A92238" w:rsidRDefault="00A92238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16B712E3" w14:textId="11E4B574" w:rsidR="00A92238" w:rsidRPr="0023194C" w:rsidRDefault="0023194C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>(</w:t>
      </w:r>
      <w:r w:rsidR="00A92238">
        <w:rPr>
          <w:sz w:val="24"/>
          <w:szCs w:val="24"/>
        </w:rPr>
        <w:t>γ)</w:t>
      </w:r>
      <w:r>
        <w:rPr>
          <w:sz w:val="24"/>
          <w:szCs w:val="24"/>
        </w:rPr>
        <w:t xml:space="preserve"> Αν γ=1100100</w:t>
      </w:r>
      <w:r>
        <w:rPr>
          <w:sz w:val="24"/>
          <w:szCs w:val="24"/>
          <w:vertAlign w:val="subscript"/>
        </w:rPr>
        <w:t xml:space="preserve">(10) </w:t>
      </w:r>
      <w:r>
        <w:rPr>
          <w:sz w:val="24"/>
          <w:szCs w:val="24"/>
        </w:rPr>
        <w:t>, να γράψετε τον αριθμό γ+1 στην δεκαδική μορφή</w:t>
      </w:r>
    </w:p>
    <w:p w14:paraId="78704D05" w14:textId="22443279" w:rsidR="005D7A99" w:rsidRDefault="005D7A99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5DB9C6B4" w14:textId="77777777" w:rsidR="00473692" w:rsidRDefault="00473692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0747A8D7" w14:textId="4DC26B05" w:rsidR="005D7A99" w:rsidRDefault="005D7A99" w:rsidP="00EE33D0">
      <w:pPr>
        <w:tabs>
          <w:tab w:val="left" w:pos="1188"/>
          <w:tab w:val="left" w:pos="5387"/>
        </w:tabs>
        <w:spacing w:after="0"/>
        <w:ind w:left="142"/>
        <w:rPr>
          <w:sz w:val="24"/>
          <w:szCs w:val="24"/>
        </w:rPr>
      </w:pPr>
    </w:p>
    <w:p w14:paraId="6324EE09" w14:textId="0E0C38DE" w:rsidR="00EE33D0" w:rsidRDefault="00473692" w:rsidP="00EE33D0">
      <w:pPr>
        <w:pStyle w:val="ListParagraph"/>
        <w:numPr>
          <w:ilvl w:val="0"/>
          <w:numId w:val="2"/>
        </w:numPr>
        <w:ind w:left="142" w:hanging="284"/>
      </w:pPr>
      <w:r>
        <w:rPr>
          <w:noProof/>
          <w:sz w:val="24"/>
          <w:szCs w:val="24"/>
          <w:lang w:val="en-US"/>
        </w:rPr>
        <w:drawing>
          <wp:anchor distT="0" distB="0" distL="114300" distR="114300" simplePos="0" relativeHeight="251659776" behindDoc="1" locked="0" layoutInCell="1" allowOverlap="1" wp14:anchorId="78BB4CD7" wp14:editId="6C719F09">
            <wp:simplePos x="0" y="0"/>
            <wp:positionH relativeFrom="column">
              <wp:posOffset>3514725</wp:posOffset>
            </wp:positionH>
            <wp:positionV relativeFrom="page">
              <wp:posOffset>3838575</wp:posOffset>
            </wp:positionV>
            <wp:extent cx="1897380" cy="1914525"/>
            <wp:effectExtent l="19050" t="0" r="762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1B11">
        <w:rPr>
          <w:sz w:val="24"/>
          <w:szCs w:val="24"/>
        </w:rPr>
        <w:t xml:space="preserve">Στο </w:t>
      </w:r>
      <w:r w:rsidR="0023194C">
        <w:rPr>
          <w:sz w:val="24"/>
          <w:szCs w:val="24"/>
        </w:rPr>
        <w:t>δίπλα</w:t>
      </w:r>
      <w:r w:rsidR="00071B11">
        <w:rPr>
          <w:sz w:val="24"/>
          <w:szCs w:val="24"/>
        </w:rPr>
        <w:t xml:space="preserve"> σχήμα δίνεται κύκλος </w:t>
      </w:r>
      <w:r w:rsidR="00071B11" w:rsidRPr="003E6C1F">
        <w:rPr>
          <w:position w:val="-14"/>
        </w:rPr>
        <w:object w:dxaOrig="680" w:dyaOrig="400" w14:anchorId="7631B5C1">
          <v:shape id="_x0000_i1029" type="#_x0000_t75" style="width:34.5pt;height:19.5pt" o:ole="">
            <v:imagedata r:id="rId24" o:title=""/>
          </v:shape>
          <o:OLEObject Type="Embed" ProgID="Equation.DSMT4" ShapeID="_x0000_i1029" DrawAspect="Content" ObjectID="_1735795899" r:id="rId25"/>
        </w:object>
      </w:r>
      <w:r w:rsidR="00071B11" w:rsidRPr="00071B11">
        <w:t>.</w:t>
      </w:r>
    </w:p>
    <w:p w14:paraId="1ACCB660" w14:textId="0791831A" w:rsidR="00071B11" w:rsidRDefault="00071B11" w:rsidP="00071B11">
      <w:pPr>
        <w:pStyle w:val="ListParagraph"/>
        <w:ind w:left="142"/>
        <w:rPr>
          <w:sz w:val="24"/>
          <w:szCs w:val="24"/>
        </w:rPr>
      </w:pPr>
      <w:r>
        <w:rPr>
          <w:sz w:val="24"/>
          <w:szCs w:val="24"/>
        </w:rPr>
        <w:t>Να ονομάσετε τα παρακάτω στοιχεία του κύκλου.</w:t>
      </w:r>
      <w:r w:rsidR="00B81478">
        <w:rPr>
          <w:sz w:val="24"/>
          <w:szCs w:val="24"/>
        </w:rPr>
        <w:t xml:space="preserve">  </w:t>
      </w:r>
    </w:p>
    <w:p w14:paraId="3A7D31F4" w14:textId="77777777" w:rsidR="00071B11" w:rsidRPr="00466F76" w:rsidRDefault="00071B11" w:rsidP="00B81478">
      <w:pPr>
        <w:pStyle w:val="ListParagraph"/>
        <w:tabs>
          <w:tab w:val="left" w:pos="3969"/>
          <w:tab w:val="left" w:pos="4253"/>
        </w:tabs>
        <w:ind w:left="142"/>
        <w:rPr>
          <w:sz w:val="24"/>
          <w:szCs w:val="24"/>
          <w:lang w:val="en-US"/>
        </w:rPr>
      </w:pPr>
      <w:r w:rsidRPr="00466F76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i</w:t>
      </w:r>
      <w:r w:rsidRPr="00466F76">
        <w:rPr>
          <w:sz w:val="24"/>
          <w:szCs w:val="24"/>
          <w:lang w:val="en-US"/>
        </w:rPr>
        <w:t>)</w:t>
      </w:r>
      <w:r w:rsidR="00B81478" w:rsidRPr="00466F76">
        <w:rPr>
          <w:sz w:val="24"/>
          <w:szCs w:val="24"/>
          <w:lang w:val="en-US"/>
        </w:rPr>
        <w:t xml:space="preserve"> </w:t>
      </w:r>
      <w:r w:rsidR="00B81478">
        <w:rPr>
          <w:sz w:val="24"/>
          <w:szCs w:val="24"/>
        </w:rPr>
        <w:t>ΟΒ</w:t>
      </w:r>
      <w:r w:rsidR="00B81478" w:rsidRPr="00466F76">
        <w:rPr>
          <w:sz w:val="24"/>
          <w:szCs w:val="24"/>
          <w:lang w:val="en-US"/>
        </w:rPr>
        <w:t xml:space="preserve"> …………………………………………….</w:t>
      </w:r>
    </w:p>
    <w:p w14:paraId="6FF23681" w14:textId="77777777" w:rsidR="00071B11" w:rsidRPr="009C74D4" w:rsidRDefault="00071B11" w:rsidP="00071B11">
      <w:pPr>
        <w:pStyle w:val="ListParagraph"/>
        <w:ind w:left="142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ii)</w:t>
      </w:r>
      <w:r w:rsidR="00B81478" w:rsidRPr="009C74D4">
        <w:rPr>
          <w:sz w:val="24"/>
          <w:szCs w:val="24"/>
          <w:lang w:val="en-US"/>
        </w:rPr>
        <w:t xml:space="preserve"> </w:t>
      </w:r>
      <w:r w:rsidR="00B81478">
        <w:rPr>
          <w:sz w:val="24"/>
          <w:szCs w:val="24"/>
        </w:rPr>
        <w:t>ΑΒ</w:t>
      </w:r>
      <w:r w:rsidR="00B81478" w:rsidRPr="009C74D4">
        <w:rPr>
          <w:sz w:val="24"/>
          <w:szCs w:val="24"/>
          <w:lang w:val="en-US"/>
        </w:rPr>
        <w:t xml:space="preserve"> ……………………………………………</w:t>
      </w:r>
    </w:p>
    <w:p w14:paraId="3A21DD0A" w14:textId="77777777" w:rsidR="00071B11" w:rsidRPr="006E1F5A" w:rsidRDefault="00071B11" w:rsidP="00071B11">
      <w:pPr>
        <w:pStyle w:val="ListParagraph"/>
        <w:ind w:left="142"/>
        <w:rPr>
          <w:sz w:val="24"/>
          <w:szCs w:val="24"/>
          <w:lang w:val="en-US"/>
        </w:rPr>
      </w:pPr>
      <w:r w:rsidRPr="006E1F5A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iii</w:t>
      </w:r>
      <w:r w:rsidRPr="006E1F5A">
        <w:rPr>
          <w:sz w:val="24"/>
          <w:szCs w:val="24"/>
          <w:lang w:val="en-US"/>
        </w:rPr>
        <w:t>)</w:t>
      </w:r>
      <w:r w:rsidR="00B81478" w:rsidRPr="006E1F5A">
        <w:rPr>
          <w:sz w:val="24"/>
          <w:szCs w:val="24"/>
          <w:lang w:val="en-US"/>
        </w:rPr>
        <w:t xml:space="preserve"> </w:t>
      </w:r>
      <w:r w:rsidR="00B81478">
        <w:rPr>
          <w:sz w:val="24"/>
          <w:szCs w:val="24"/>
        </w:rPr>
        <w:t>ΒΓ</w:t>
      </w:r>
      <w:r w:rsidR="00B81478" w:rsidRPr="006E1F5A">
        <w:rPr>
          <w:sz w:val="24"/>
          <w:szCs w:val="24"/>
          <w:lang w:val="en-US"/>
        </w:rPr>
        <w:t xml:space="preserve"> ……………………………………………</w:t>
      </w:r>
    </w:p>
    <w:p w14:paraId="40298AF2" w14:textId="77777777" w:rsidR="00EE33D0" w:rsidRDefault="00B81478" w:rsidP="002A5383">
      <w:pPr>
        <w:pStyle w:val="ListParagraph"/>
        <w:tabs>
          <w:tab w:val="left" w:pos="426"/>
        </w:tabs>
        <w:ind w:left="142"/>
        <w:rPr>
          <w:sz w:val="24"/>
          <w:szCs w:val="24"/>
        </w:rPr>
      </w:pPr>
      <w:r w:rsidRPr="00B81478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iv</w:t>
      </w:r>
      <w:r w:rsidRPr="00B81478">
        <w:rPr>
          <w:sz w:val="24"/>
          <w:szCs w:val="24"/>
        </w:rPr>
        <w:t xml:space="preserve">) </w:t>
      </w:r>
      <w:r w:rsidRPr="003E6C1F">
        <w:rPr>
          <w:position w:val="-6"/>
        </w:rPr>
        <w:object w:dxaOrig="580" w:dyaOrig="340" w14:anchorId="6C16A9A4">
          <v:shape id="_x0000_i1030" type="#_x0000_t75" style="width:28.5pt;height:16.5pt" o:ole="">
            <v:imagedata r:id="rId26" o:title=""/>
          </v:shape>
          <o:OLEObject Type="Embed" ProgID="Equation.DSMT4" ShapeID="_x0000_i1030" DrawAspect="Content" ObjectID="_1735795900" r:id="rId27"/>
        </w:object>
      </w:r>
      <w:r>
        <w:rPr>
          <w:sz w:val="24"/>
          <w:szCs w:val="24"/>
        </w:rPr>
        <w:t>………………………………………</w:t>
      </w:r>
    </w:p>
    <w:p w14:paraId="14C4363D" w14:textId="77777777" w:rsidR="00B81478" w:rsidRPr="00B81478" w:rsidRDefault="00B81478" w:rsidP="00EE33D0">
      <w:pPr>
        <w:pStyle w:val="ListParagraph"/>
        <w:ind w:left="142"/>
        <w:rPr>
          <w:sz w:val="24"/>
          <w:szCs w:val="24"/>
        </w:rPr>
      </w:pPr>
    </w:p>
    <w:p w14:paraId="46619136" w14:textId="44AF6E37" w:rsidR="00B81478" w:rsidRDefault="00B81478" w:rsidP="002A5383">
      <w:pPr>
        <w:pStyle w:val="ListParagraph"/>
        <w:tabs>
          <w:tab w:val="left" w:pos="426"/>
        </w:tabs>
        <w:ind w:left="142"/>
      </w:pPr>
      <w:r w:rsidRPr="00B81478">
        <w:rPr>
          <w:sz w:val="24"/>
          <w:szCs w:val="24"/>
        </w:rPr>
        <w:t>(</w:t>
      </w:r>
      <w:r w:rsidR="002A5383">
        <w:rPr>
          <w:sz w:val="24"/>
          <w:szCs w:val="24"/>
          <w:lang w:val="en-US"/>
        </w:rPr>
        <w:t>v</w:t>
      </w:r>
      <w:r>
        <w:rPr>
          <w:sz w:val="24"/>
          <w:szCs w:val="24"/>
        </w:rPr>
        <w:t xml:space="preserve">) Να υπολογίσετε το μέτρο του τόξου </w:t>
      </w:r>
      <w:r w:rsidR="0023194C">
        <w:t>ΑΓΔ</w:t>
      </w:r>
    </w:p>
    <w:p w14:paraId="280C904C" w14:textId="3C09908A" w:rsidR="00B81478" w:rsidRDefault="00B81478" w:rsidP="00EE33D0">
      <w:pPr>
        <w:pStyle w:val="ListParagraph"/>
        <w:ind w:left="142"/>
        <w:rPr>
          <w:sz w:val="24"/>
          <w:szCs w:val="24"/>
        </w:rPr>
      </w:pPr>
      <w:r>
        <w:t xml:space="preserve">     </w:t>
      </w:r>
      <w:r w:rsidR="00466F76">
        <w:t xml:space="preserve"> </w:t>
      </w:r>
      <w:r>
        <w:rPr>
          <w:sz w:val="24"/>
          <w:szCs w:val="24"/>
        </w:rPr>
        <w:t xml:space="preserve">( Να δικαιολογήσετε την απάντησή σας). </w:t>
      </w:r>
    </w:p>
    <w:p w14:paraId="0508789F" w14:textId="77777777" w:rsidR="005D7A99" w:rsidRPr="00BD2A96" w:rsidRDefault="005D7A99" w:rsidP="00BD2A96">
      <w:pPr>
        <w:rPr>
          <w:sz w:val="24"/>
          <w:szCs w:val="24"/>
        </w:rPr>
      </w:pPr>
    </w:p>
    <w:p w14:paraId="31082A67" w14:textId="77777777" w:rsidR="00EE33D0" w:rsidRDefault="0067186C" w:rsidP="00EE33D0">
      <w:pPr>
        <w:pStyle w:val="ListParagraph"/>
        <w:numPr>
          <w:ilvl w:val="0"/>
          <w:numId w:val="2"/>
        </w:numPr>
        <w:ind w:left="142" w:hanging="284"/>
        <w:rPr>
          <w:sz w:val="24"/>
          <w:szCs w:val="24"/>
        </w:rPr>
      </w:pPr>
      <w:r w:rsidRPr="00124F6F">
        <w:rPr>
          <w:sz w:val="24"/>
          <w:szCs w:val="24"/>
        </w:rPr>
        <w:t>Να λύσετε τις πιο κάτω εξισώσεις:</w:t>
      </w:r>
    </w:p>
    <w:p w14:paraId="214F8591" w14:textId="142F06F0" w:rsidR="00124F6F" w:rsidRDefault="00124F6F" w:rsidP="00F664A6">
      <w:pPr>
        <w:pStyle w:val="ListParagraph"/>
        <w:tabs>
          <w:tab w:val="left" w:pos="3402"/>
          <w:tab w:val="left" w:pos="3969"/>
        </w:tabs>
        <w:ind w:left="142"/>
      </w:pPr>
      <w:r w:rsidRPr="00A92238">
        <w:rPr>
          <w:sz w:val="24"/>
          <w:szCs w:val="24"/>
        </w:rPr>
        <w:t>(</w:t>
      </w:r>
      <w:r>
        <w:rPr>
          <w:sz w:val="24"/>
          <w:szCs w:val="24"/>
        </w:rPr>
        <w:t xml:space="preserve">α) </w:t>
      </w:r>
      <w:r w:rsidRPr="00AB5590">
        <w:rPr>
          <w:position w:val="-10"/>
        </w:rPr>
        <w:object w:dxaOrig="1020" w:dyaOrig="320" w14:anchorId="3A91E9A5">
          <v:shape id="_x0000_i1031" type="#_x0000_t75" style="width:54.75pt;height:17.25pt" o:ole="">
            <v:imagedata r:id="rId28" o:title=""/>
          </v:shape>
          <o:OLEObject Type="Embed" ProgID="Equation.DSMT4" ShapeID="_x0000_i1031" DrawAspect="Content" ObjectID="_1735795901" r:id="rId29"/>
        </w:object>
      </w:r>
      <w:r>
        <w:t xml:space="preserve">                                     </w:t>
      </w:r>
      <w:r w:rsidR="00F664A6">
        <w:t xml:space="preserve">           </w:t>
      </w:r>
      <w:r w:rsidR="001777DB">
        <w:t xml:space="preserve">     </w:t>
      </w:r>
      <w:r w:rsidRPr="00124F6F">
        <w:rPr>
          <w:sz w:val="24"/>
          <w:szCs w:val="24"/>
        </w:rPr>
        <w:t>(β)</w:t>
      </w:r>
      <w:r>
        <w:rPr>
          <w:sz w:val="24"/>
          <w:szCs w:val="24"/>
        </w:rPr>
        <w:t xml:space="preserve"> </w:t>
      </w:r>
      <w:r w:rsidRPr="00AB5590">
        <w:rPr>
          <w:position w:val="-10"/>
        </w:rPr>
        <w:object w:dxaOrig="900" w:dyaOrig="320" w14:anchorId="0ABD3FE7">
          <v:shape id="_x0000_i1032" type="#_x0000_t75" style="width:49.5pt;height:18pt" o:ole="">
            <v:imagedata r:id="rId30" o:title=""/>
          </v:shape>
          <o:OLEObject Type="Embed" ProgID="Equation.DSMT4" ShapeID="_x0000_i1032" DrawAspect="Content" ObjectID="_1735795902" r:id="rId31"/>
        </w:object>
      </w:r>
    </w:p>
    <w:p w14:paraId="6B29EEB1" w14:textId="33394895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37A23E11" w14:textId="50727C7C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531E721E" w14:textId="62FEFE62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6B71F2BB" w14:textId="66DF8381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27C4E58D" w14:textId="73857824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625EE394" w14:textId="67A54A13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4B179E1B" w14:textId="77777777" w:rsidR="00473692" w:rsidRDefault="00473692" w:rsidP="00F664A6">
      <w:pPr>
        <w:pStyle w:val="ListParagraph"/>
        <w:tabs>
          <w:tab w:val="left" w:pos="3402"/>
          <w:tab w:val="left" w:pos="3969"/>
        </w:tabs>
        <w:ind w:left="142"/>
      </w:pPr>
    </w:p>
    <w:p w14:paraId="02C3BE7B" w14:textId="4F317A6A" w:rsidR="00EE33D0" w:rsidRDefault="00124F6F" w:rsidP="001777DB">
      <w:pPr>
        <w:pStyle w:val="ListParagraph"/>
        <w:tabs>
          <w:tab w:val="left" w:pos="3402"/>
          <w:tab w:val="left" w:pos="3686"/>
          <w:tab w:val="left" w:pos="4253"/>
        </w:tabs>
        <w:ind w:left="142"/>
      </w:pPr>
      <w:r>
        <w:rPr>
          <w:sz w:val="24"/>
          <w:szCs w:val="24"/>
        </w:rPr>
        <w:t xml:space="preserve">(γ) </w:t>
      </w:r>
      <w:r w:rsidR="00F664A6" w:rsidRPr="00AB5590">
        <w:rPr>
          <w:position w:val="-14"/>
        </w:rPr>
        <w:object w:dxaOrig="1860" w:dyaOrig="400" w14:anchorId="1949360B">
          <v:shape id="_x0000_i1033" type="#_x0000_t75" style="width:101.25pt;height:22.5pt" o:ole="">
            <v:imagedata r:id="rId32" o:title=""/>
          </v:shape>
          <o:OLEObject Type="Embed" ProgID="Equation.DSMT4" ShapeID="_x0000_i1033" DrawAspect="Content" ObjectID="_1735795903" r:id="rId33"/>
        </w:object>
      </w:r>
      <w:r>
        <w:t xml:space="preserve">                           </w:t>
      </w:r>
      <w:r w:rsidR="00F664A6">
        <w:t xml:space="preserve">   </w:t>
      </w:r>
      <w:r w:rsidR="001777DB">
        <w:t xml:space="preserve">     </w:t>
      </w:r>
      <w:r>
        <w:rPr>
          <w:sz w:val="24"/>
          <w:szCs w:val="24"/>
        </w:rPr>
        <w:t xml:space="preserve">(δ) </w:t>
      </w:r>
      <w:r w:rsidRPr="00AB5590">
        <w:rPr>
          <w:position w:val="-24"/>
        </w:rPr>
        <w:object w:dxaOrig="999" w:dyaOrig="620" w14:anchorId="28AB1585">
          <v:shape id="_x0000_i1034" type="#_x0000_t75" style="width:52.5pt;height:33pt" o:ole="">
            <v:imagedata r:id="rId34" o:title=""/>
          </v:shape>
          <o:OLEObject Type="Embed" ProgID="Equation.DSMT4" ShapeID="_x0000_i1034" DrawAspect="Content" ObjectID="_1735795904" r:id="rId35"/>
        </w:object>
      </w:r>
    </w:p>
    <w:p w14:paraId="2A6F2E01" w14:textId="77777777" w:rsidR="00124F6F" w:rsidRDefault="00124F6F" w:rsidP="00124F6F">
      <w:pPr>
        <w:pStyle w:val="ListParagraph"/>
        <w:tabs>
          <w:tab w:val="left" w:pos="3402"/>
          <w:tab w:val="left" w:pos="3686"/>
        </w:tabs>
        <w:ind w:left="142"/>
      </w:pPr>
    </w:p>
    <w:p w14:paraId="0644B47C" w14:textId="77777777" w:rsidR="005D7A99" w:rsidRDefault="005D7A99" w:rsidP="00124F6F">
      <w:pPr>
        <w:pStyle w:val="ListParagraph"/>
        <w:tabs>
          <w:tab w:val="left" w:pos="3402"/>
          <w:tab w:val="left" w:pos="3686"/>
        </w:tabs>
        <w:ind w:left="142"/>
      </w:pPr>
    </w:p>
    <w:p w14:paraId="0C36F484" w14:textId="569CA38C" w:rsidR="00F664A6" w:rsidRPr="00A44B56" w:rsidRDefault="00F664A6" w:rsidP="00F664A6">
      <w:pPr>
        <w:pStyle w:val="ListParagraph"/>
        <w:tabs>
          <w:tab w:val="left" w:pos="3969"/>
        </w:tabs>
        <w:ind w:left="142"/>
        <w:jc w:val="center"/>
      </w:pPr>
    </w:p>
    <w:p w14:paraId="334F3263" w14:textId="1BDF809F" w:rsidR="00F664A6" w:rsidRDefault="00F664A6" w:rsidP="00EE33D0">
      <w:pPr>
        <w:pStyle w:val="ListParagraph"/>
        <w:ind w:left="142"/>
      </w:pPr>
    </w:p>
    <w:p w14:paraId="004CCFEB" w14:textId="77777777" w:rsidR="00F664A6" w:rsidRDefault="00F664A6" w:rsidP="00EE33D0">
      <w:pPr>
        <w:pStyle w:val="ListParagraph"/>
        <w:ind w:left="142"/>
      </w:pPr>
    </w:p>
    <w:p w14:paraId="1DD11695" w14:textId="77777777" w:rsidR="00F664A6" w:rsidRDefault="00F664A6" w:rsidP="00EE33D0">
      <w:pPr>
        <w:pStyle w:val="ListParagraph"/>
        <w:ind w:left="142"/>
      </w:pPr>
    </w:p>
    <w:p w14:paraId="795C0C0C" w14:textId="77777777" w:rsidR="00F664A6" w:rsidRDefault="00F664A6" w:rsidP="00EE33D0">
      <w:pPr>
        <w:pStyle w:val="ListParagraph"/>
        <w:ind w:left="142"/>
      </w:pPr>
    </w:p>
    <w:p w14:paraId="0E1DA1AF" w14:textId="77777777" w:rsidR="00755B99" w:rsidRPr="001C0044" w:rsidRDefault="00755B99" w:rsidP="00755B99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  <w:u w:val="single"/>
        </w:rPr>
        <w:lastRenderedPageBreak/>
        <w:t>ΜΕΡΟΣ Β΄:</w:t>
      </w:r>
      <w:r w:rsidRPr="001C0044">
        <w:rPr>
          <w:rFonts w:ascii="Arial" w:eastAsia="Times New Roman" w:hAnsi="Arial" w:cs="Arial"/>
          <w:b/>
          <w:sz w:val="24"/>
          <w:szCs w:val="24"/>
        </w:rPr>
        <w:t xml:space="preserve"> Αποτελείται από 3 ασκήσεις και βαθμολογείται με 40 μονάδες.</w:t>
      </w:r>
    </w:p>
    <w:p w14:paraId="21D07FB5" w14:textId="77777777" w:rsidR="00755B99" w:rsidRPr="001C0044" w:rsidRDefault="00755B99" w:rsidP="00755B99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Να λύσετε και τις 3 ασκήσεις.</w:t>
      </w:r>
    </w:p>
    <w:p w14:paraId="56C00105" w14:textId="77777777" w:rsidR="00755B99" w:rsidRPr="001C0044" w:rsidRDefault="00755B99" w:rsidP="00755B99">
      <w:pPr>
        <w:spacing w:after="0" w:line="240" w:lineRule="auto"/>
        <w:contextualSpacing/>
        <w:rPr>
          <w:rFonts w:ascii="Arial" w:eastAsia="Times New Roman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Δυο ασκήσεις βαθμολογούνται με 15 μονάδες η κάθε μία και μία άσκηση βαθμολογείται με 10 μονάδες.</w:t>
      </w:r>
      <w:r w:rsidRPr="001C0044">
        <w:rPr>
          <w:rFonts w:ascii="Arial" w:eastAsia="Times New Roman" w:hAnsi="Arial" w:cs="Arial"/>
          <w:b/>
          <w:sz w:val="24"/>
          <w:szCs w:val="24"/>
        </w:rPr>
        <w:tab/>
      </w:r>
    </w:p>
    <w:p w14:paraId="5F4679FA" w14:textId="77777777" w:rsidR="00852A5F" w:rsidRDefault="00852A5F" w:rsidP="00852A5F">
      <w:pPr>
        <w:spacing w:after="0"/>
        <w:ind w:right="-330" w:hanging="567"/>
        <w:rPr>
          <w:b/>
          <w:sz w:val="24"/>
          <w:szCs w:val="24"/>
        </w:rPr>
      </w:pPr>
    </w:p>
    <w:p w14:paraId="2DC267E7" w14:textId="5A373BFD" w:rsidR="00EE33D0" w:rsidRPr="00E3157A" w:rsidRDefault="00F20611" w:rsidP="00941856">
      <w:pPr>
        <w:pStyle w:val="ListParagraph"/>
        <w:numPr>
          <w:ilvl w:val="0"/>
          <w:numId w:val="4"/>
        </w:numPr>
        <w:spacing w:after="0"/>
        <w:ind w:left="142" w:right="-330" w:hanging="284"/>
        <w:rPr>
          <w:b/>
          <w:sz w:val="24"/>
          <w:szCs w:val="24"/>
        </w:rPr>
      </w:pPr>
      <w:r>
        <w:rPr>
          <w:sz w:val="24"/>
          <w:szCs w:val="24"/>
        </w:rPr>
        <w:t>Ένας αγρότης πρέπει να ποτίζει τις κερασιές του κάθε 8 μέρες, να τους βάζει λίπασμα κάθε 18 μέρες και να τις σκαλίζει κάθε 24 μέρες. Σήμερα πότισε, σκάλισε και έβαλε λίπασμα στις κερασιές</w:t>
      </w:r>
      <w:r w:rsidR="00E3157A">
        <w:rPr>
          <w:sz w:val="24"/>
          <w:szCs w:val="24"/>
        </w:rPr>
        <w:t xml:space="preserve"> του.</w:t>
      </w:r>
    </w:p>
    <w:p w14:paraId="1618DAF8" w14:textId="17925429" w:rsidR="00E3157A" w:rsidRPr="006E1F5A" w:rsidRDefault="00E3157A" w:rsidP="00E3157A">
      <w:pPr>
        <w:pStyle w:val="ListParagraph"/>
        <w:spacing w:after="0"/>
        <w:ind w:left="142" w:right="-330"/>
        <w:rPr>
          <w:sz w:val="24"/>
          <w:szCs w:val="24"/>
        </w:rPr>
      </w:pPr>
      <w:r>
        <w:rPr>
          <w:sz w:val="24"/>
          <w:szCs w:val="24"/>
        </w:rPr>
        <w:t>(α) Μετά από πόσες μέρες θα πρέπει να ξανακάνει και τις τρεις αυτές εργασίες ταυτόχρονα</w:t>
      </w:r>
      <w:r w:rsidRPr="00E3157A">
        <w:rPr>
          <w:sz w:val="24"/>
          <w:szCs w:val="24"/>
        </w:rPr>
        <w:t>;</w:t>
      </w:r>
      <w:r w:rsidR="006E1F5A">
        <w:rPr>
          <w:sz w:val="24"/>
          <w:szCs w:val="24"/>
        </w:rPr>
        <w:t xml:space="preserve"> </w:t>
      </w:r>
      <w:r w:rsidR="006E1F5A" w:rsidRPr="006E1F5A">
        <w:rPr>
          <w:sz w:val="24"/>
          <w:szCs w:val="24"/>
        </w:rPr>
        <w:t>(</w:t>
      </w:r>
      <w:r w:rsidR="006E1F5A">
        <w:rPr>
          <w:sz w:val="24"/>
          <w:szCs w:val="24"/>
        </w:rPr>
        <w:t>Μον.5)</w:t>
      </w:r>
    </w:p>
    <w:p w14:paraId="52950B99" w14:textId="401274C7" w:rsidR="00E3157A" w:rsidRDefault="00E3157A" w:rsidP="00E3157A">
      <w:pPr>
        <w:pStyle w:val="ListParagraph"/>
        <w:spacing w:after="0"/>
        <w:ind w:left="142" w:right="-330"/>
        <w:rPr>
          <w:sz w:val="24"/>
          <w:szCs w:val="24"/>
        </w:rPr>
      </w:pPr>
      <w:r>
        <w:rPr>
          <w:sz w:val="24"/>
          <w:szCs w:val="24"/>
        </w:rPr>
        <w:t>(β) Πόσες φορές θα έχει κάνει την κάθε εργασία στην πάροδο</w:t>
      </w:r>
      <w:r w:rsidRPr="00E3157A">
        <w:rPr>
          <w:sz w:val="24"/>
          <w:szCs w:val="24"/>
        </w:rPr>
        <w:t xml:space="preserve"> </w:t>
      </w:r>
      <w:r>
        <w:rPr>
          <w:sz w:val="24"/>
          <w:szCs w:val="24"/>
        </w:rPr>
        <w:t>των ημερών</w:t>
      </w:r>
      <w:r w:rsidRPr="00E3157A">
        <w:rPr>
          <w:sz w:val="24"/>
          <w:szCs w:val="24"/>
        </w:rPr>
        <w:t xml:space="preserve"> </w:t>
      </w:r>
      <w:r>
        <w:rPr>
          <w:sz w:val="24"/>
          <w:szCs w:val="24"/>
        </w:rPr>
        <w:t>αυτών</w:t>
      </w:r>
      <w:r w:rsidRPr="00E3157A">
        <w:rPr>
          <w:sz w:val="24"/>
          <w:szCs w:val="24"/>
        </w:rPr>
        <w:t>;</w:t>
      </w:r>
      <w:r w:rsidR="006E1F5A">
        <w:rPr>
          <w:sz w:val="24"/>
          <w:szCs w:val="24"/>
        </w:rPr>
        <w:t xml:space="preserve"> (Μον.3)</w:t>
      </w:r>
    </w:p>
    <w:p w14:paraId="3AEACC91" w14:textId="18F6874F" w:rsidR="00E3157A" w:rsidRPr="00E3157A" w:rsidRDefault="00E3157A" w:rsidP="00E3157A">
      <w:pPr>
        <w:pStyle w:val="ListParagraph"/>
        <w:spacing w:after="0"/>
        <w:ind w:left="142" w:right="-330"/>
        <w:rPr>
          <w:sz w:val="24"/>
          <w:szCs w:val="24"/>
        </w:rPr>
      </w:pPr>
      <w:r>
        <w:rPr>
          <w:sz w:val="24"/>
          <w:szCs w:val="24"/>
        </w:rPr>
        <w:t>(γ) Πόσες φορές στις επόμενες 144 μέρες θα κάνει ταυτόχρονα και τις τρεις αυτές εργασίες</w:t>
      </w:r>
      <w:r w:rsidRPr="00E3157A">
        <w:rPr>
          <w:sz w:val="24"/>
          <w:szCs w:val="24"/>
        </w:rPr>
        <w:t>;</w:t>
      </w:r>
      <w:r w:rsidR="006E1F5A">
        <w:rPr>
          <w:sz w:val="24"/>
          <w:szCs w:val="24"/>
        </w:rPr>
        <w:t xml:space="preserve"> (Μον.2)</w:t>
      </w:r>
    </w:p>
    <w:p w14:paraId="5CB6A44D" w14:textId="4056EB51" w:rsidR="005D7A99" w:rsidRDefault="005D7A99" w:rsidP="00EE33D0">
      <w:pPr>
        <w:spacing w:after="80"/>
        <w:ind w:right="-330"/>
        <w:rPr>
          <w:b/>
          <w:sz w:val="24"/>
          <w:szCs w:val="24"/>
        </w:rPr>
      </w:pPr>
    </w:p>
    <w:p w14:paraId="3185628F" w14:textId="1522D078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07456C61" w14:textId="10341564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D757F76" w14:textId="49A8568A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5A0CB87C" w14:textId="6000E1F5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0D7017E" w14:textId="5B4553A9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797F42D" w14:textId="32CF1929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B6ADFEE" w14:textId="2158246F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E1EB893" w14:textId="78617E02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7A75D76B" w14:textId="55EACB4A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0BEFE35E" w14:textId="17B43685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8C0430D" w14:textId="07C8A96E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38188826" w14:textId="3CB49682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76FEE02D" w14:textId="5C8D8253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3BCD814B" w14:textId="782E71A3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8CA73D3" w14:textId="7059D671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184998C" w14:textId="4651033A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CF5A38F" w14:textId="249B9B4B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00A1529C" w14:textId="2E4AEB7A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0B3882F6" w14:textId="1E83E91C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459287CD" w14:textId="4ECCC37A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0740500" w14:textId="38DA88D0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32BF56A0" w14:textId="344DB778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24845408" w14:textId="77777777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5979251E" w14:textId="6C574F60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6C8CF6AE" w14:textId="77777777" w:rsidR="00473692" w:rsidRDefault="00473692" w:rsidP="00EE33D0">
      <w:pPr>
        <w:spacing w:after="80"/>
        <w:ind w:right="-330"/>
        <w:rPr>
          <w:b/>
          <w:sz w:val="24"/>
          <w:szCs w:val="24"/>
        </w:rPr>
      </w:pPr>
    </w:p>
    <w:p w14:paraId="65C9FEB4" w14:textId="08E91249" w:rsidR="00EE33D0" w:rsidRDefault="00E3157A" w:rsidP="00E3157A">
      <w:pPr>
        <w:pStyle w:val="ListParagraph"/>
        <w:numPr>
          <w:ilvl w:val="0"/>
          <w:numId w:val="4"/>
        </w:numPr>
        <w:spacing w:after="80"/>
        <w:ind w:left="142" w:right="-330" w:hanging="284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Στο πιο κάτω ραβδόγραμμα παρουσιάζονται πληροφορίες σχετικά με τους αγαπημένους τρόπους απασχόλησης </w:t>
      </w:r>
      <w:r w:rsidR="00E22827">
        <w:rPr>
          <w:sz w:val="24"/>
          <w:szCs w:val="24"/>
        </w:rPr>
        <w:t>των μαθητών ενός σχολείου κατά τη διάρκεια του ελεύθερου χρόνου τους. Να απαντήσετε στα πιο κάτω ερωτήματα.</w:t>
      </w:r>
      <w:r w:rsidR="0023194C">
        <w:rPr>
          <w:sz w:val="24"/>
          <w:szCs w:val="24"/>
        </w:rPr>
        <w:t xml:space="preserve">   (μον.15)</w:t>
      </w:r>
    </w:p>
    <w:p w14:paraId="113D2C57" w14:textId="22D55C37" w:rsidR="005D7A99" w:rsidRDefault="00473692" w:rsidP="005D7A99">
      <w:pPr>
        <w:spacing w:after="80"/>
        <w:ind w:right="-330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w:drawing>
          <wp:anchor distT="0" distB="0" distL="114300" distR="114300" simplePos="0" relativeHeight="251675648" behindDoc="1" locked="0" layoutInCell="1" allowOverlap="1" wp14:anchorId="6E3F74D5" wp14:editId="1371FAD4">
            <wp:simplePos x="0" y="0"/>
            <wp:positionH relativeFrom="margin">
              <wp:posOffset>0</wp:posOffset>
            </wp:positionH>
            <wp:positionV relativeFrom="margin">
              <wp:posOffset>645795</wp:posOffset>
            </wp:positionV>
            <wp:extent cx="5619750" cy="30861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DABD20" w14:textId="75293572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4C966551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40B9B575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2F732BF6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706A49C4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389CD665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73D9B3A2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01CD50FB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3CA85BDD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21D90D59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1EE1D491" w14:textId="77777777" w:rsidR="005D7A99" w:rsidRDefault="005D7A99" w:rsidP="005D7A99">
      <w:pPr>
        <w:spacing w:after="80"/>
        <w:ind w:right="-330"/>
        <w:rPr>
          <w:sz w:val="24"/>
          <w:szCs w:val="24"/>
        </w:rPr>
      </w:pPr>
    </w:p>
    <w:p w14:paraId="58A49238" w14:textId="77777777" w:rsidR="005D7A99" w:rsidRPr="005D7A99" w:rsidRDefault="005D7A99" w:rsidP="005D7A99">
      <w:pPr>
        <w:spacing w:after="80"/>
        <w:ind w:right="-330"/>
        <w:rPr>
          <w:sz w:val="24"/>
          <w:szCs w:val="24"/>
        </w:rPr>
      </w:pPr>
    </w:p>
    <w:p w14:paraId="3C8A5C7D" w14:textId="77777777" w:rsidR="00EE33D0" w:rsidRDefault="00E22827" w:rsidP="00E22827">
      <w:pPr>
        <w:tabs>
          <w:tab w:val="left" w:pos="142"/>
        </w:tabs>
        <w:spacing w:after="80"/>
        <w:ind w:left="142" w:right="-330"/>
        <w:rPr>
          <w:sz w:val="24"/>
          <w:szCs w:val="24"/>
        </w:rPr>
      </w:pPr>
      <w:r>
        <w:rPr>
          <w:sz w:val="24"/>
          <w:szCs w:val="24"/>
        </w:rPr>
        <w:t>(α) Να βρείτε ποια είναι η μεταβλητή και ποιο το είδος της</w:t>
      </w:r>
      <w:r w:rsidRPr="00E22827">
        <w:rPr>
          <w:sz w:val="24"/>
          <w:szCs w:val="24"/>
        </w:rPr>
        <w:t xml:space="preserve"> </w:t>
      </w:r>
      <w:r>
        <w:rPr>
          <w:sz w:val="24"/>
          <w:szCs w:val="24"/>
        </w:rPr>
        <w:t>………………………………………………</w:t>
      </w:r>
      <w:r w:rsidRPr="00E22827">
        <w:rPr>
          <w:sz w:val="24"/>
          <w:szCs w:val="24"/>
        </w:rPr>
        <w:t>..</w:t>
      </w:r>
    </w:p>
    <w:p w14:paraId="230B01B3" w14:textId="77777777" w:rsidR="00E22827" w:rsidRPr="00A44B56" w:rsidRDefault="00B90147" w:rsidP="00B90147">
      <w:pPr>
        <w:tabs>
          <w:tab w:val="left" w:pos="142"/>
          <w:tab w:val="left" w:pos="5976"/>
        </w:tabs>
        <w:spacing w:after="80"/>
        <w:ind w:left="142" w:right="-330"/>
        <w:rPr>
          <w:sz w:val="24"/>
          <w:szCs w:val="24"/>
        </w:rPr>
      </w:pPr>
      <w:r w:rsidRPr="00A44B56">
        <w:rPr>
          <w:sz w:val="24"/>
          <w:szCs w:val="24"/>
        </w:rPr>
        <w:tab/>
        <w:t>………………………………………………..</w:t>
      </w:r>
    </w:p>
    <w:p w14:paraId="784D0525" w14:textId="77777777" w:rsidR="00B90147" w:rsidRDefault="00B90147" w:rsidP="00852A5F">
      <w:pPr>
        <w:tabs>
          <w:tab w:val="left" w:pos="142"/>
          <w:tab w:val="left" w:pos="5976"/>
        </w:tabs>
        <w:spacing w:after="80"/>
        <w:ind w:left="142" w:right="-330"/>
        <w:rPr>
          <w:sz w:val="24"/>
          <w:szCs w:val="24"/>
        </w:rPr>
      </w:pPr>
      <w:r w:rsidRPr="00B90147">
        <w:rPr>
          <w:sz w:val="24"/>
          <w:szCs w:val="24"/>
        </w:rPr>
        <w:t>(</w:t>
      </w:r>
      <w:r>
        <w:rPr>
          <w:sz w:val="24"/>
          <w:szCs w:val="24"/>
        </w:rPr>
        <w:t>β) Να συμπληρώσετε τον πίνακα συχνοτήτων</w:t>
      </w:r>
    </w:p>
    <w:tbl>
      <w:tblPr>
        <w:tblStyle w:val="TableGrid"/>
        <w:tblW w:w="0" w:type="auto"/>
        <w:tblInd w:w="42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8"/>
        <w:gridCol w:w="2981"/>
      </w:tblGrid>
      <w:tr w:rsidR="00B90147" w14:paraId="14F2F8A1" w14:textId="77777777" w:rsidTr="00C3005E">
        <w:tc>
          <w:tcPr>
            <w:tcW w:w="3118" w:type="dxa"/>
            <w:shd w:val="clear" w:color="auto" w:fill="E7E6E6" w:themeFill="background2"/>
          </w:tcPr>
          <w:p w14:paraId="3DCB4378" w14:textId="77777777" w:rsidR="00B90147" w:rsidRP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jc w:val="center"/>
              <w:rPr>
                <w:b/>
                <w:sz w:val="24"/>
                <w:szCs w:val="24"/>
              </w:rPr>
            </w:pPr>
            <w:r w:rsidRPr="00B90147">
              <w:rPr>
                <w:b/>
                <w:sz w:val="24"/>
                <w:szCs w:val="24"/>
              </w:rPr>
              <w:t>Τρόπος</w:t>
            </w:r>
          </w:p>
          <w:p w14:paraId="39E82324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jc w:val="center"/>
              <w:rPr>
                <w:sz w:val="24"/>
                <w:szCs w:val="24"/>
              </w:rPr>
            </w:pPr>
            <w:r w:rsidRPr="00B90147">
              <w:rPr>
                <w:b/>
                <w:sz w:val="24"/>
                <w:szCs w:val="24"/>
              </w:rPr>
              <w:t>Απασχόλησης</w:t>
            </w:r>
          </w:p>
        </w:tc>
        <w:tc>
          <w:tcPr>
            <w:tcW w:w="2981" w:type="dxa"/>
            <w:shd w:val="clear" w:color="auto" w:fill="E7E6E6" w:themeFill="background2"/>
          </w:tcPr>
          <w:p w14:paraId="19990009" w14:textId="77777777" w:rsidR="00B90147" w:rsidRP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jc w:val="center"/>
              <w:rPr>
                <w:b/>
                <w:sz w:val="24"/>
                <w:szCs w:val="24"/>
              </w:rPr>
            </w:pPr>
            <w:r w:rsidRPr="00B90147">
              <w:rPr>
                <w:b/>
                <w:sz w:val="24"/>
                <w:szCs w:val="24"/>
              </w:rPr>
              <w:t xml:space="preserve">Αριθμός </w:t>
            </w:r>
          </w:p>
          <w:p w14:paraId="1DA31896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jc w:val="center"/>
              <w:rPr>
                <w:sz w:val="24"/>
                <w:szCs w:val="24"/>
              </w:rPr>
            </w:pPr>
            <w:r w:rsidRPr="00B90147">
              <w:rPr>
                <w:b/>
                <w:sz w:val="24"/>
                <w:szCs w:val="24"/>
              </w:rPr>
              <w:t>Μαθητών</w:t>
            </w:r>
          </w:p>
        </w:tc>
      </w:tr>
      <w:tr w:rsidR="00B90147" w14:paraId="63377BEE" w14:textId="77777777" w:rsidTr="00C3005E">
        <w:tc>
          <w:tcPr>
            <w:tcW w:w="3118" w:type="dxa"/>
          </w:tcPr>
          <w:p w14:paraId="4838EC90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  <w:tc>
          <w:tcPr>
            <w:tcW w:w="2981" w:type="dxa"/>
          </w:tcPr>
          <w:p w14:paraId="4AD8335E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</w:tr>
      <w:tr w:rsidR="00B90147" w14:paraId="636BE3EC" w14:textId="77777777" w:rsidTr="00C3005E">
        <w:tc>
          <w:tcPr>
            <w:tcW w:w="3118" w:type="dxa"/>
          </w:tcPr>
          <w:p w14:paraId="629A510B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  <w:tc>
          <w:tcPr>
            <w:tcW w:w="2981" w:type="dxa"/>
          </w:tcPr>
          <w:p w14:paraId="55240F4D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</w:tr>
      <w:tr w:rsidR="00B90147" w14:paraId="15B5C126" w14:textId="77777777" w:rsidTr="00C3005E">
        <w:tc>
          <w:tcPr>
            <w:tcW w:w="3118" w:type="dxa"/>
          </w:tcPr>
          <w:p w14:paraId="3D13C49A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  <w:tc>
          <w:tcPr>
            <w:tcW w:w="2981" w:type="dxa"/>
          </w:tcPr>
          <w:p w14:paraId="3A6A290E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</w:tr>
      <w:tr w:rsidR="00B90147" w14:paraId="7D235DA9" w14:textId="77777777" w:rsidTr="00C3005E">
        <w:tc>
          <w:tcPr>
            <w:tcW w:w="3118" w:type="dxa"/>
          </w:tcPr>
          <w:p w14:paraId="78BF9815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  <w:tc>
          <w:tcPr>
            <w:tcW w:w="2981" w:type="dxa"/>
          </w:tcPr>
          <w:p w14:paraId="693A5031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</w:tr>
      <w:tr w:rsidR="00B90147" w14:paraId="6ECECFA3" w14:textId="77777777" w:rsidTr="00C3005E">
        <w:tc>
          <w:tcPr>
            <w:tcW w:w="3118" w:type="dxa"/>
          </w:tcPr>
          <w:p w14:paraId="50CD11E2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  <w:tc>
          <w:tcPr>
            <w:tcW w:w="2981" w:type="dxa"/>
          </w:tcPr>
          <w:p w14:paraId="6633DDBF" w14:textId="77777777" w:rsidR="00B90147" w:rsidRDefault="00B90147" w:rsidP="00B90147">
            <w:pPr>
              <w:tabs>
                <w:tab w:val="left" w:pos="142"/>
                <w:tab w:val="left" w:pos="5976"/>
              </w:tabs>
              <w:spacing w:after="80"/>
              <w:ind w:right="-330"/>
              <w:rPr>
                <w:sz w:val="24"/>
                <w:szCs w:val="24"/>
              </w:rPr>
            </w:pPr>
          </w:p>
        </w:tc>
      </w:tr>
    </w:tbl>
    <w:p w14:paraId="0F008599" w14:textId="77777777" w:rsidR="00B90147" w:rsidRDefault="00B90147" w:rsidP="00B90147">
      <w:pPr>
        <w:tabs>
          <w:tab w:val="left" w:pos="142"/>
          <w:tab w:val="left" w:pos="5976"/>
        </w:tabs>
        <w:spacing w:after="80"/>
        <w:ind w:left="142" w:right="-33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2211E8EB" w14:textId="77777777" w:rsidR="00466F76" w:rsidRDefault="00466F76" w:rsidP="00B90147">
      <w:pPr>
        <w:tabs>
          <w:tab w:val="left" w:pos="142"/>
          <w:tab w:val="left" w:pos="5976"/>
        </w:tabs>
        <w:spacing w:after="80"/>
        <w:ind w:left="142" w:right="-330"/>
        <w:rPr>
          <w:sz w:val="24"/>
          <w:szCs w:val="24"/>
        </w:rPr>
      </w:pPr>
    </w:p>
    <w:p w14:paraId="24214AE7" w14:textId="77777777" w:rsidR="00B90147" w:rsidRDefault="00B90147" w:rsidP="00C3005E">
      <w:pPr>
        <w:tabs>
          <w:tab w:val="left" w:pos="142"/>
          <w:tab w:val="left" w:pos="5976"/>
        </w:tabs>
        <w:spacing w:after="80"/>
        <w:ind w:left="142" w:right="-46"/>
        <w:rPr>
          <w:sz w:val="24"/>
          <w:szCs w:val="24"/>
        </w:rPr>
      </w:pPr>
      <w:r>
        <w:rPr>
          <w:sz w:val="24"/>
          <w:szCs w:val="24"/>
        </w:rPr>
        <w:t>(γ) Να βρείτε πόσοι είναι όλοι οι μαθητές του σχολεί</w:t>
      </w:r>
      <w:r w:rsidR="00997F8E">
        <w:rPr>
          <w:sz w:val="24"/>
          <w:szCs w:val="24"/>
        </w:rPr>
        <w:t>ου</w:t>
      </w:r>
    </w:p>
    <w:p w14:paraId="2C4336FE" w14:textId="77777777" w:rsidR="005D7A99" w:rsidRDefault="00997F8E" w:rsidP="00C3005E">
      <w:pPr>
        <w:tabs>
          <w:tab w:val="left" w:pos="142"/>
          <w:tab w:val="left" w:pos="5976"/>
        </w:tabs>
        <w:spacing w:after="80"/>
        <w:ind w:left="142" w:right="-46"/>
        <w:rPr>
          <w:sz w:val="24"/>
          <w:szCs w:val="24"/>
        </w:rPr>
      </w:pPr>
      <w:r>
        <w:rPr>
          <w:sz w:val="24"/>
          <w:szCs w:val="24"/>
        </w:rPr>
        <w:t xml:space="preserve">      ………………………………………………………………………………………………………………………………………..</w:t>
      </w:r>
    </w:p>
    <w:p w14:paraId="29A17528" w14:textId="77777777" w:rsidR="00C3005E" w:rsidRDefault="00466F76" w:rsidP="00C3005E">
      <w:pPr>
        <w:tabs>
          <w:tab w:val="left" w:pos="142"/>
          <w:tab w:val="left" w:pos="3402"/>
          <w:tab w:val="left" w:pos="3544"/>
          <w:tab w:val="left" w:pos="3686"/>
          <w:tab w:val="left" w:pos="5976"/>
        </w:tabs>
        <w:spacing w:after="80"/>
        <w:ind w:left="142" w:right="-46"/>
        <w:rPr>
          <w:sz w:val="24"/>
          <w:szCs w:val="24"/>
        </w:rPr>
      </w:pPr>
      <w:r>
        <w:rPr>
          <w:sz w:val="24"/>
          <w:szCs w:val="24"/>
        </w:rPr>
        <w:t>(δ</w:t>
      </w:r>
      <w:r w:rsidR="00C3005E">
        <w:rPr>
          <w:sz w:val="24"/>
          <w:szCs w:val="24"/>
        </w:rPr>
        <w:t>) Να βρείτε το ποσοστό επί τοις εκατό των μαθητών που επιλέγουν την ενασχόληση με Η.Υ./Διαδίκτυο</w:t>
      </w:r>
      <w:r w:rsidR="00997F8E">
        <w:rPr>
          <w:sz w:val="24"/>
          <w:szCs w:val="24"/>
        </w:rPr>
        <w:t>.</w:t>
      </w:r>
    </w:p>
    <w:p w14:paraId="321852ED" w14:textId="77777777" w:rsidR="00997F8E" w:rsidRDefault="00997F8E" w:rsidP="00C3005E">
      <w:pPr>
        <w:tabs>
          <w:tab w:val="left" w:pos="142"/>
          <w:tab w:val="left" w:pos="3402"/>
          <w:tab w:val="left" w:pos="3544"/>
          <w:tab w:val="left" w:pos="3686"/>
          <w:tab w:val="left" w:pos="5976"/>
        </w:tabs>
        <w:spacing w:after="80"/>
        <w:ind w:left="142" w:right="-46"/>
        <w:rPr>
          <w:sz w:val="24"/>
          <w:szCs w:val="24"/>
        </w:rPr>
      </w:pPr>
    </w:p>
    <w:p w14:paraId="6A322E4E" w14:textId="77777777" w:rsidR="00C3005E" w:rsidRDefault="00466F76" w:rsidP="00C3005E">
      <w:pPr>
        <w:tabs>
          <w:tab w:val="left" w:pos="142"/>
          <w:tab w:val="left" w:pos="3402"/>
          <w:tab w:val="left" w:pos="3544"/>
          <w:tab w:val="left" w:pos="3686"/>
          <w:tab w:val="left" w:pos="5976"/>
        </w:tabs>
        <w:spacing w:after="80"/>
        <w:ind w:left="142" w:right="-46"/>
        <w:rPr>
          <w:sz w:val="24"/>
          <w:szCs w:val="24"/>
        </w:rPr>
      </w:pPr>
      <w:r>
        <w:rPr>
          <w:sz w:val="24"/>
          <w:szCs w:val="24"/>
        </w:rPr>
        <w:t>(ε</w:t>
      </w:r>
      <w:r w:rsidR="00C3005E">
        <w:rPr>
          <w:sz w:val="24"/>
          <w:szCs w:val="24"/>
        </w:rPr>
        <w:t>) Αν επιλέξουμε στην τύχη ένα μαθητή του σχολείου, να υπολογίσετε την πιθανότητα των πιο κάτω ενδεχ</w:t>
      </w:r>
      <w:r w:rsidR="005F5372">
        <w:rPr>
          <w:sz w:val="24"/>
          <w:szCs w:val="24"/>
        </w:rPr>
        <w:t>ο</w:t>
      </w:r>
      <w:r w:rsidR="00C3005E">
        <w:rPr>
          <w:sz w:val="24"/>
          <w:szCs w:val="24"/>
        </w:rPr>
        <w:t>μ</w:t>
      </w:r>
      <w:r w:rsidR="005F5372">
        <w:rPr>
          <w:sz w:val="24"/>
          <w:szCs w:val="24"/>
        </w:rPr>
        <w:t>έ</w:t>
      </w:r>
      <w:r w:rsidR="00C3005E">
        <w:rPr>
          <w:sz w:val="24"/>
          <w:szCs w:val="24"/>
        </w:rPr>
        <w:t>νων</w:t>
      </w:r>
      <w:r w:rsidR="00C3005E" w:rsidRPr="00C3005E">
        <w:rPr>
          <w:sz w:val="24"/>
          <w:szCs w:val="24"/>
        </w:rPr>
        <w:t>:</w:t>
      </w:r>
      <w:r w:rsidR="005F5372">
        <w:rPr>
          <w:sz w:val="24"/>
          <w:szCs w:val="24"/>
        </w:rPr>
        <w:t xml:space="preserve"> </w:t>
      </w:r>
    </w:p>
    <w:p w14:paraId="222748DE" w14:textId="77777777" w:rsidR="00D930BC" w:rsidRDefault="00C3005E" w:rsidP="00C47F6F">
      <w:pPr>
        <w:pStyle w:val="ListParagraph"/>
        <w:numPr>
          <w:ilvl w:val="0"/>
          <w:numId w:val="6"/>
        </w:numPr>
        <w:tabs>
          <w:tab w:val="left" w:pos="142"/>
          <w:tab w:val="left" w:pos="567"/>
          <w:tab w:val="left" w:pos="3402"/>
          <w:tab w:val="left" w:pos="3544"/>
          <w:tab w:val="left" w:pos="3686"/>
          <w:tab w:val="left" w:pos="5976"/>
        </w:tabs>
        <w:spacing w:after="80"/>
        <w:ind w:left="851" w:right="-46" w:hanging="311"/>
        <w:rPr>
          <w:sz w:val="24"/>
          <w:szCs w:val="24"/>
        </w:rPr>
      </w:pPr>
      <w:r w:rsidRPr="00D930BC">
        <w:rPr>
          <w:sz w:val="24"/>
          <w:szCs w:val="24"/>
        </w:rPr>
        <w:t>Α</w:t>
      </w:r>
      <w:bookmarkStart w:id="0" w:name="_Hlk7028094"/>
      <w:r w:rsidRPr="00D930BC">
        <w:rPr>
          <w:sz w:val="24"/>
          <w:szCs w:val="24"/>
        </w:rPr>
        <w:t>:</w:t>
      </w:r>
      <w:r w:rsidR="00D930BC" w:rsidRPr="00D930BC">
        <w:rPr>
          <w:rFonts w:cstheme="minorHAnsi"/>
          <w:sz w:val="24"/>
          <w:szCs w:val="24"/>
        </w:rPr>
        <w:t>«ο μαθητής να προτιμάει την παρακολούθηση τηλεόρασης»</w:t>
      </w:r>
      <w:r w:rsidRPr="00D930BC">
        <w:rPr>
          <w:sz w:val="24"/>
          <w:szCs w:val="24"/>
        </w:rPr>
        <w:t xml:space="preserve"> </w:t>
      </w:r>
      <w:bookmarkEnd w:id="0"/>
    </w:p>
    <w:p w14:paraId="5E5AC7EF" w14:textId="77777777" w:rsidR="00473692" w:rsidRPr="00473692" w:rsidRDefault="00D930BC" w:rsidP="00473692">
      <w:pPr>
        <w:pStyle w:val="ListParagraph"/>
        <w:numPr>
          <w:ilvl w:val="0"/>
          <w:numId w:val="6"/>
        </w:numPr>
        <w:tabs>
          <w:tab w:val="left" w:pos="142"/>
          <w:tab w:val="left" w:pos="567"/>
          <w:tab w:val="left" w:pos="3402"/>
          <w:tab w:val="left" w:pos="3544"/>
          <w:tab w:val="left" w:pos="3686"/>
          <w:tab w:val="left" w:pos="5976"/>
        </w:tabs>
        <w:spacing w:after="80"/>
        <w:ind w:left="851" w:right="-46" w:hanging="311"/>
        <w:rPr>
          <w:sz w:val="24"/>
          <w:szCs w:val="24"/>
        </w:rPr>
      </w:pPr>
      <w:r w:rsidRPr="00D930BC">
        <w:rPr>
          <w:sz w:val="24"/>
          <w:szCs w:val="24"/>
        </w:rPr>
        <w:t>Β:</w:t>
      </w:r>
      <w:r w:rsidRPr="00D930BC">
        <w:rPr>
          <w:rFonts w:cstheme="minorHAnsi"/>
          <w:sz w:val="24"/>
          <w:szCs w:val="24"/>
        </w:rPr>
        <w:t xml:space="preserve">«ο μαθητής να </w:t>
      </w:r>
      <w:r w:rsidRPr="00D930BC">
        <w:rPr>
          <w:rFonts w:cstheme="minorHAnsi"/>
          <w:sz w:val="24"/>
          <w:szCs w:val="24"/>
          <w:u w:val="single"/>
        </w:rPr>
        <w:t>μην</w:t>
      </w:r>
      <w:r w:rsidRPr="00D930BC">
        <w:rPr>
          <w:rFonts w:cstheme="minorHAnsi"/>
          <w:sz w:val="24"/>
          <w:szCs w:val="24"/>
        </w:rPr>
        <w:t xml:space="preserve"> προτιμάει τον αθλητισμό»</w:t>
      </w:r>
    </w:p>
    <w:p w14:paraId="454896AC" w14:textId="53928A22" w:rsidR="00473692" w:rsidRPr="00473692" w:rsidRDefault="00473692" w:rsidP="00473692">
      <w:pPr>
        <w:pStyle w:val="ListParagraph"/>
        <w:numPr>
          <w:ilvl w:val="0"/>
          <w:numId w:val="4"/>
        </w:numPr>
        <w:tabs>
          <w:tab w:val="left" w:pos="142"/>
          <w:tab w:val="left" w:pos="567"/>
          <w:tab w:val="left" w:pos="3402"/>
          <w:tab w:val="left" w:pos="3544"/>
          <w:tab w:val="left" w:pos="3686"/>
          <w:tab w:val="left" w:pos="5976"/>
        </w:tabs>
        <w:spacing w:after="80"/>
        <w:ind w:right="-46"/>
        <w:rPr>
          <w:sz w:val="24"/>
          <w:szCs w:val="24"/>
        </w:rPr>
      </w:pPr>
      <w:r w:rsidRPr="000D13E4">
        <w:lastRenderedPageBreak/>
        <w:t>Στο πιο κάτω σχήμα</w:t>
      </w:r>
      <w:r>
        <w:t xml:space="preserve">, ΑΒ και ΓΔ ευθείες, ΚΕ διχοτόμος της γωνίας ΓΚΒ και ΑΒ </w:t>
      </w:r>
      <w:r w:rsidRPr="000D13E4">
        <w:rPr>
          <w:position w:val="-4"/>
        </w:rPr>
        <w:object w:dxaOrig="240" w:dyaOrig="260" w14:anchorId="031E87B3">
          <v:shape id="_x0000_i1035" type="#_x0000_t75" style="width:12.75pt;height:14.25pt" o:ole="">
            <v:imagedata r:id="rId37" o:title=""/>
          </v:shape>
          <o:OLEObject Type="Embed" ProgID="Equation.3" ShapeID="_x0000_i1035" DrawAspect="Content" ObjectID="_1735795905" r:id="rId38"/>
        </w:object>
      </w:r>
      <w:r>
        <w:t xml:space="preserve"> ΚΗ. </w:t>
      </w:r>
    </w:p>
    <w:p w14:paraId="0CC92A9E" w14:textId="77777777" w:rsidR="00473692" w:rsidRDefault="00473692" w:rsidP="00473692">
      <w:pPr>
        <w:tabs>
          <w:tab w:val="left" w:pos="284"/>
        </w:tabs>
        <w:spacing w:after="0"/>
        <w:ind w:right="30"/>
      </w:pPr>
      <w:r>
        <w:t xml:space="preserve">        Με τη βοήθεια εξισώσεων</w:t>
      </w:r>
      <w:r w:rsidRPr="009B2350">
        <w:t xml:space="preserve"> </w:t>
      </w:r>
      <w:r>
        <w:t xml:space="preserve">και δικαιολογώντας </w:t>
      </w:r>
      <w:r w:rsidRPr="009B2350">
        <w:t xml:space="preserve">τις απαντήσεις </w:t>
      </w:r>
      <w:r>
        <w:t>σας, ν</w:t>
      </w:r>
      <w:r w:rsidRPr="009B2350">
        <w:t>α υπολογίσετε</w:t>
      </w:r>
      <w:r w:rsidRPr="00DC5A9B">
        <w:t>:</w:t>
      </w:r>
    </w:p>
    <w:p w14:paraId="1C74A99F" w14:textId="77777777" w:rsidR="00473692" w:rsidRDefault="00473692" w:rsidP="00473692">
      <w:pPr>
        <w:tabs>
          <w:tab w:val="left" w:pos="284"/>
        </w:tabs>
        <w:spacing w:after="0"/>
        <w:ind w:right="30"/>
      </w:pPr>
      <w:r w:rsidRPr="006272D8">
        <w:rPr>
          <w:noProof/>
          <w:lang w:val="en-US"/>
        </w:rPr>
        <w:drawing>
          <wp:anchor distT="0" distB="0" distL="114300" distR="114300" simplePos="0" relativeHeight="251663872" behindDoc="0" locked="0" layoutInCell="1" allowOverlap="1" wp14:anchorId="7EFB4610" wp14:editId="08BBDE82">
            <wp:simplePos x="0" y="0"/>
            <wp:positionH relativeFrom="column">
              <wp:posOffset>2851785</wp:posOffset>
            </wp:positionH>
            <wp:positionV relativeFrom="paragraph">
              <wp:posOffset>44450</wp:posOffset>
            </wp:positionV>
            <wp:extent cx="2457450" cy="217995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179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9BF168" w14:textId="6C5F4DD6" w:rsidR="00473692" w:rsidRPr="00DC5A9B" w:rsidRDefault="00473692" w:rsidP="00473692">
      <w:pPr>
        <w:tabs>
          <w:tab w:val="left" w:pos="284"/>
          <w:tab w:val="left" w:pos="540"/>
        </w:tabs>
        <w:spacing w:after="0"/>
        <w:ind w:right="30"/>
      </w:pPr>
      <w:r>
        <w:t xml:space="preserve">        α) Την γωνία χ</w:t>
      </w:r>
      <w:r w:rsidRPr="00193F4D">
        <w:t>.</w:t>
      </w:r>
      <w:r>
        <w:t xml:space="preserve">              (μον.</w:t>
      </w:r>
      <w:r w:rsidR="0023194C">
        <w:t>7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bookmarkStart w:id="1" w:name="_Hlk11582635"/>
      <w:r>
        <w:t xml:space="preserve">              </w:t>
      </w:r>
      <w:bookmarkEnd w:id="1"/>
      <w:r>
        <w:tab/>
        <w:t xml:space="preserve">       </w:t>
      </w:r>
    </w:p>
    <w:p w14:paraId="738908E8" w14:textId="77777777" w:rsidR="00473692" w:rsidRDefault="00473692" w:rsidP="00473692">
      <w:pPr>
        <w:spacing w:after="0" w:line="240" w:lineRule="auto"/>
      </w:pPr>
    </w:p>
    <w:p w14:paraId="6B279C39" w14:textId="77777777" w:rsidR="00473692" w:rsidRPr="008C4D03" w:rsidRDefault="00473692" w:rsidP="00473692">
      <w:pPr>
        <w:spacing w:after="0" w:line="240" w:lineRule="auto"/>
        <w:jc w:val="right"/>
      </w:pPr>
      <w:r w:rsidRPr="008C4D03">
        <w:t xml:space="preserve">   </w:t>
      </w:r>
    </w:p>
    <w:p w14:paraId="69A11EEE" w14:textId="77777777" w:rsidR="00473692" w:rsidRDefault="00473692" w:rsidP="00473692">
      <w:pPr>
        <w:spacing w:after="0" w:line="240" w:lineRule="auto"/>
      </w:pPr>
    </w:p>
    <w:p w14:paraId="652C83C6" w14:textId="77777777" w:rsidR="00473692" w:rsidRDefault="00473692" w:rsidP="00473692">
      <w:pPr>
        <w:spacing w:after="0" w:line="240" w:lineRule="auto"/>
      </w:pPr>
    </w:p>
    <w:p w14:paraId="77C831AC" w14:textId="77777777" w:rsidR="00473692" w:rsidRDefault="00473692" w:rsidP="00473692">
      <w:pPr>
        <w:spacing w:after="0" w:line="240" w:lineRule="auto"/>
      </w:pPr>
    </w:p>
    <w:p w14:paraId="56267F28" w14:textId="77777777" w:rsidR="00473692" w:rsidRDefault="00473692" w:rsidP="00473692">
      <w:pPr>
        <w:spacing w:after="0" w:line="240" w:lineRule="auto"/>
      </w:pPr>
    </w:p>
    <w:p w14:paraId="1DE8FC1F" w14:textId="77777777" w:rsidR="00473692" w:rsidRDefault="00473692" w:rsidP="00473692">
      <w:pPr>
        <w:spacing w:after="0" w:line="240" w:lineRule="auto"/>
      </w:pPr>
    </w:p>
    <w:p w14:paraId="0E1CFBE5" w14:textId="77777777" w:rsidR="00473692" w:rsidRDefault="00473692" w:rsidP="00473692">
      <w:pPr>
        <w:spacing w:after="0" w:line="240" w:lineRule="auto"/>
      </w:pPr>
    </w:p>
    <w:p w14:paraId="08F83060" w14:textId="77777777" w:rsidR="00473692" w:rsidRDefault="00473692" w:rsidP="00473692">
      <w:pPr>
        <w:spacing w:after="0" w:line="240" w:lineRule="auto"/>
      </w:pPr>
    </w:p>
    <w:p w14:paraId="34647E7C" w14:textId="77777777" w:rsidR="00473692" w:rsidRDefault="00473692" w:rsidP="00473692">
      <w:pPr>
        <w:spacing w:after="0" w:line="240" w:lineRule="auto"/>
      </w:pPr>
    </w:p>
    <w:p w14:paraId="74370D04" w14:textId="736207A3" w:rsidR="00473692" w:rsidRDefault="00473692" w:rsidP="00473692">
      <w:pPr>
        <w:spacing w:after="0" w:line="240" w:lineRule="auto"/>
      </w:pPr>
      <w:r w:rsidRPr="008C4D03">
        <w:t xml:space="preserve"> </w:t>
      </w:r>
      <w:r>
        <w:t xml:space="preserve">β) Αν  </w:t>
      </w: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6"/>
              </w:rPr>
              <m:t>χ</m:t>
            </m:r>
          </m:e>
        </m:acc>
        <m:r>
          <w:rPr>
            <w:rFonts w:ascii="Cambria Math" w:eastAsiaTheme="minorEastAsia" w:hAnsi="Cambria Math"/>
            <w:sz w:val="28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6"/>
              </w:rPr>
              <m:t>20</m:t>
            </m:r>
          </m:e>
          <m:sup>
            <m:r>
              <w:rPr>
                <w:rFonts w:ascii="Cambria Math" w:eastAsiaTheme="minorEastAsia" w:hAnsi="Cambria Math"/>
                <w:sz w:val="28"/>
                <w:szCs w:val="26"/>
              </w:rPr>
              <m:t>0</m:t>
            </m:r>
          </m:sup>
        </m:sSup>
      </m:oMath>
      <w:r>
        <w:t>, να υπολογίσετε τις γωνίες α, ψ και ω</w:t>
      </w:r>
      <w:r w:rsidR="0023194C">
        <w:t>, δικαιολογώντας τις απαντήσεις σας</w:t>
      </w:r>
      <w:r>
        <w:t>.</w:t>
      </w:r>
      <w:r w:rsidR="0023194C">
        <w:t xml:space="preserve"> </w:t>
      </w:r>
      <w:r>
        <w:t>(μον.</w:t>
      </w:r>
      <w:r w:rsidR="0023194C">
        <w:t>8</w:t>
      </w:r>
      <w:r>
        <w:t xml:space="preserve">)                    </w:t>
      </w:r>
      <w:r w:rsidRPr="008C4D03">
        <w:t xml:space="preserve"> </w:t>
      </w:r>
      <w:r>
        <w:t xml:space="preserve">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</w:p>
    <w:p w14:paraId="57FF6F1C" w14:textId="77777777" w:rsidR="00473692" w:rsidRPr="00473692" w:rsidRDefault="00473692" w:rsidP="00473692">
      <w:pPr>
        <w:tabs>
          <w:tab w:val="left" w:pos="142"/>
          <w:tab w:val="left" w:pos="567"/>
          <w:tab w:val="left" w:pos="3402"/>
          <w:tab w:val="left" w:pos="3544"/>
          <w:tab w:val="left" w:pos="3686"/>
          <w:tab w:val="left" w:pos="5976"/>
        </w:tabs>
        <w:spacing w:after="80"/>
        <w:ind w:right="-46"/>
        <w:rPr>
          <w:sz w:val="24"/>
          <w:szCs w:val="24"/>
        </w:rPr>
      </w:pPr>
    </w:p>
    <w:sectPr w:rsidR="00473692" w:rsidRPr="00473692" w:rsidSect="00BD2A96">
      <w:footerReference w:type="default" r:id="rId40"/>
      <w:pgSz w:w="11906" w:h="16838"/>
      <w:pgMar w:top="90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EFD97F" w14:textId="77777777" w:rsidR="00EB6E59" w:rsidRDefault="00EB6E59" w:rsidP="004B3C0D">
      <w:pPr>
        <w:spacing w:after="0" w:line="240" w:lineRule="auto"/>
      </w:pPr>
      <w:r>
        <w:separator/>
      </w:r>
    </w:p>
  </w:endnote>
  <w:endnote w:type="continuationSeparator" w:id="0">
    <w:p w14:paraId="1215791E" w14:textId="77777777" w:rsidR="00EB6E59" w:rsidRDefault="00EB6E59" w:rsidP="004B3C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62907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6C2FE2" w14:textId="03D32842" w:rsidR="004B3C0D" w:rsidRDefault="003E7138">
        <w:pPr>
          <w:pStyle w:val="Footer"/>
          <w:jc w:val="right"/>
        </w:pPr>
        <w:r>
          <w:fldChar w:fldCharType="begin"/>
        </w:r>
        <w:r w:rsidR="004B3C0D">
          <w:instrText xml:space="preserve"> PAGE   \* MERGEFORMAT </w:instrText>
        </w:r>
        <w:r>
          <w:fldChar w:fldCharType="separate"/>
        </w:r>
        <w:r w:rsidR="00473692">
          <w:rPr>
            <w:noProof/>
          </w:rPr>
          <w:t>5</w:t>
        </w:r>
        <w:r>
          <w:rPr>
            <w:noProof/>
          </w:rPr>
          <w:fldChar w:fldCharType="end"/>
        </w:r>
        <w:r w:rsidR="004B3C0D">
          <w:rPr>
            <w:noProof/>
          </w:rPr>
          <w:t>/</w:t>
        </w:r>
        <w:r w:rsidR="00083E96">
          <w:rPr>
            <w:noProof/>
          </w:rPr>
          <w:t>5</w:t>
        </w:r>
      </w:p>
    </w:sdtContent>
  </w:sdt>
  <w:p w14:paraId="5675D428" w14:textId="77777777" w:rsidR="004B3C0D" w:rsidRDefault="004B3C0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A8E10D" w14:textId="77777777" w:rsidR="00EB6E59" w:rsidRDefault="00EB6E59" w:rsidP="004B3C0D">
      <w:pPr>
        <w:spacing w:after="0" w:line="240" w:lineRule="auto"/>
      </w:pPr>
      <w:r>
        <w:separator/>
      </w:r>
    </w:p>
  </w:footnote>
  <w:footnote w:type="continuationSeparator" w:id="0">
    <w:p w14:paraId="63F6DF3B" w14:textId="77777777" w:rsidR="00EB6E59" w:rsidRDefault="00EB6E59" w:rsidP="004B3C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D31D12"/>
    <w:multiLevelType w:val="hybridMultilevel"/>
    <w:tmpl w:val="5930E674"/>
    <w:lvl w:ilvl="0" w:tplc="2848D71A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20" w:hanging="360"/>
      </w:pPr>
    </w:lvl>
    <w:lvl w:ilvl="2" w:tplc="0408001B" w:tentative="1">
      <w:start w:val="1"/>
      <w:numFmt w:val="lowerRoman"/>
      <w:lvlText w:val="%3."/>
      <w:lvlJc w:val="right"/>
      <w:pPr>
        <w:ind w:left="2340" w:hanging="180"/>
      </w:pPr>
    </w:lvl>
    <w:lvl w:ilvl="3" w:tplc="0408000F" w:tentative="1">
      <w:start w:val="1"/>
      <w:numFmt w:val="decimal"/>
      <w:lvlText w:val="%4."/>
      <w:lvlJc w:val="left"/>
      <w:pPr>
        <w:ind w:left="3060" w:hanging="360"/>
      </w:pPr>
    </w:lvl>
    <w:lvl w:ilvl="4" w:tplc="04080019" w:tentative="1">
      <w:start w:val="1"/>
      <w:numFmt w:val="lowerLetter"/>
      <w:lvlText w:val="%5."/>
      <w:lvlJc w:val="left"/>
      <w:pPr>
        <w:ind w:left="3780" w:hanging="360"/>
      </w:pPr>
    </w:lvl>
    <w:lvl w:ilvl="5" w:tplc="0408001B" w:tentative="1">
      <w:start w:val="1"/>
      <w:numFmt w:val="lowerRoman"/>
      <w:lvlText w:val="%6."/>
      <w:lvlJc w:val="right"/>
      <w:pPr>
        <w:ind w:left="4500" w:hanging="180"/>
      </w:pPr>
    </w:lvl>
    <w:lvl w:ilvl="6" w:tplc="0408000F" w:tentative="1">
      <w:start w:val="1"/>
      <w:numFmt w:val="decimal"/>
      <w:lvlText w:val="%7."/>
      <w:lvlJc w:val="left"/>
      <w:pPr>
        <w:ind w:left="5220" w:hanging="360"/>
      </w:pPr>
    </w:lvl>
    <w:lvl w:ilvl="7" w:tplc="04080019" w:tentative="1">
      <w:start w:val="1"/>
      <w:numFmt w:val="lowerLetter"/>
      <w:lvlText w:val="%8."/>
      <w:lvlJc w:val="left"/>
      <w:pPr>
        <w:ind w:left="5940" w:hanging="360"/>
      </w:pPr>
    </w:lvl>
    <w:lvl w:ilvl="8" w:tplc="0408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213C44CB"/>
    <w:multiLevelType w:val="hybridMultilevel"/>
    <w:tmpl w:val="78B660E8"/>
    <w:lvl w:ilvl="0" w:tplc="0408000F">
      <w:start w:val="1"/>
      <w:numFmt w:val="decimal"/>
      <w:lvlText w:val="%1."/>
      <w:lvlJc w:val="left"/>
      <w:pPr>
        <w:ind w:left="578" w:hanging="360"/>
      </w:pPr>
    </w:lvl>
    <w:lvl w:ilvl="1" w:tplc="04080019">
      <w:start w:val="1"/>
      <w:numFmt w:val="lowerLetter"/>
      <w:lvlText w:val="%2."/>
      <w:lvlJc w:val="left"/>
      <w:pPr>
        <w:ind w:left="1298" w:hanging="360"/>
      </w:pPr>
    </w:lvl>
    <w:lvl w:ilvl="2" w:tplc="0408001B">
      <w:start w:val="1"/>
      <w:numFmt w:val="lowerRoman"/>
      <w:lvlText w:val="%3."/>
      <w:lvlJc w:val="right"/>
      <w:pPr>
        <w:ind w:left="2018" w:hanging="180"/>
      </w:pPr>
    </w:lvl>
    <w:lvl w:ilvl="3" w:tplc="0408000F">
      <w:start w:val="1"/>
      <w:numFmt w:val="decimal"/>
      <w:lvlText w:val="%4."/>
      <w:lvlJc w:val="left"/>
      <w:pPr>
        <w:ind w:left="2738" w:hanging="360"/>
      </w:pPr>
    </w:lvl>
    <w:lvl w:ilvl="4" w:tplc="04080019">
      <w:start w:val="1"/>
      <w:numFmt w:val="lowerLetter"/>
      <w:lvlText w:val="%5."/>
      <w:lvlJc w:val="left"/>
      <w:pPr>
        <w:ind w:left="3458" w:hanging="360"/>
      </w:pPr>
    </w:lvl>
    <w:lvl w:ilvl="5" w:tplc="0408001B">
      <w:start w:val="1"/>
      <w:numFmt w:val="lowerRoman"/>
      <w:lvlText w:val="%6."/>
      <w:lvlJc w:val="right"/>
      <w:pPr>
        <w:ind w:left="4178" w:hanging="180"/>
      </w:pPr>
    </w:lvl>
    <w:lvl w:ilvl="6" w:tplc="0408000F">
      <w:start w:val="1"/>
      <w:numFmt w:val="decimal"/>
      <w:lvlText w:val="%7."/>
      <w:lvlJc w:val="left"/>
      <w:pPr>
        <w:ind w:left="4898" w:hanging="360"/>
      </w:pPr>
    </w:lvl>
    <w:lvl w:ilvl="7" w:tplc="04080019">
      <w:start w:val="1"/>
      <w:numFmt w:val="lowerLetter"/>
      <w:lvlText w:val="%8."/>
      <w:lvlJc w:val="left"/>
      <w:pPr>
        <w:ind w:left="5618" w:hanging="360"/>
      </w:pPr>
    </w:lvl>
    <w:lvl w:ilvl="8" w:tplc="0408001B">
      <w:start w:val="1"/>
      <w:numFmt w:val="lowerRoman"/>
      <w:lvlText w:val="%9."/>
      <w:lvlJc w:val="right"/>
      <w:pPr>
        <w:ind w:left="6338" w:hanging="180"/>
      </w:pPr>
    </w:lvl>
  </w:abstractNum>
  <w:abstractNum w:abstractNumId="2" w15:restartNumberingAfterBreak="0">
    <w:nsid w:val="254D43E5"/>
    <w:multiLevelType w:val="hybridMultilevel"/>
    <w:tmpl w:val="CC4C3906"/>
    <w:lvl w:ilvl="0" w:tplc="5F48AC38">
      <w:start w:val="1"/>
      <w:numFmt w:val="decimal"/>
      <w:lvlText w:val="%1."/>
      <w:lvlJc w:val="left"/>
      <w:pPr>
        <w:ind w:left="578" w:hanging="360"/>
      </w:pPr>
      <w:rPr>
        <w:b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298" w:hanging="360"/>
      </w:pPr>
    </w:lvl>
    <w:lvl w:ilvl="2" w:tplc="0408001B">
      <w:start w:val="1"/>
      <w:numFmt w:val="lowerRoman"/>
      <w:lvlText w:val="%3."/>
      <w:lvlJc w:val="right"/>
      <w:pPr>
        <w:ind w:left="2018" w:hanging="180"/>
      </w:pPr>
    </w:lvl>
    <w:lvl w:ilvl="3" w:tplc="0408000F">
      <w:start w:val="1"/>
      <w:numFmt w:val="decimal"/>
      <w:lvlText w:val="%4."/>
      <w:lvlJc w:val="left"/>
      <w:pPr>
        <w:ind w:left="2738" w:hanging="360"/>
      </w:pPr>
    </w:lvl>
    <w:lvl w:ilvl="4" w:tplc="04080019">
      <w:start w:val="1"/>
      <w:numFmt w:val="lowerLetter"/>
      <w:lvlText w:val="%5."/>
      <w:lvlJc w:val="left"/>
      <w:pPr>
        <w:ind w:left="3458" w:hanging="360"/>
      </w:pPr>
    </w:lvl>
    <w:lvl w:ilvl="5" w:tplc="0408001B">
      <w:start w:val="1"/>
      <w:numFmt w:val="lowerRoman"/>
      <w:lvlText w:val="%6."/>
      <w:lvlJc w:val="right"/>
      <w:pPr>
        <w:ind w:left="4178" w:hanging="180"/>
      </w:pPr>
    </w:lvl>
    <w:lvl w:ilvl="6" w:tplc="0408000F">
      <w:start w:val="1"/>
      <w:numFmt w:val="decimal"/>
      <w:lvlText w:val="%7."/>
      <w:lvlJc w:val="left"/>
      <w:pPr>
        <w:ind w:left="4898" w:hanging="360"/>
      </w:pPr>
    </w:lvl>
    <w:lvl w:ilvl="7" w:tplc="04080019">
      <w:start w:val="1"/>
      <w:numFmt w:val="lowerLetter"/>
      <w:lvlText w:val="%8."/>
      <w:lvlJc w:val="left"/>
      <w:pPr>
        <w:ind w:left="5618" w:hanging="360"/>
      </w:pPr>
    </w:lvl>
    <w:lvl w:ilvl="8" w:tplc="0408001B">
      <w:start w:val="1"/>
      <w:numFmt w:val="lowerRoman"/>
      <w:lvlText w:val="%9."/>
      <w:lvlJc w:val="right"/>
      <w:pPr>
        <w:ind w:left="6338" w:hanging="180"/>
      </w:pPr>
    </w:lvl>
  </w:abstractNum>
  <w:abstractNum w:abstractNumId="3" w15:restartNumberingAfterBreak="0">
    <w:nsid w:val="55CA7974"/>
    <w:multiLevelType w:val="hybridMultilevel"/>
    <w:tmpl w:val="6B6A23D4"/>
    <w:lvl w:ilvl="0" w:tplc="211EDB96">
      <w:start w:val="5"/>
      <w:numFmt w:val="decimal"/>
      <w:lvlText w:val="%1."/>
      <w:lvlJc w:val="left"/>
      <w:pPr>
        <w:ind w:left="578" w:hanging="360"/>
      </w:pPr>
      <w:rPr>
        <w:b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825CA3"/>
    <w:multiLevelType w:val="hybridMultilevel"/>
    <w:tmpl w:val="668C7B86"/>
    <w:lvl w:ilvl="0" w:tplc="50402A38">
      <w:start w:val="10"/>
      <w:numFmt w:val="decimal"/>
      <w:lvlText w:val="%1."/>
      <w:lvlJc w:val="left"/>
      <w:pPr>
        <w:ind w:left="578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767281"/>
    <w:multiLevelType w:val="hybridMultilevel"/>
    <w:tmpl w:val="C108FF50"/>
    <w:lvl w:ilvl="0" w:tplc="5F48AC38">
      <w:start w:val="1"/>
      <w:numFmt w:val="decimal"/>
      <w:lvlText w:val="%1."/>
      <w:lvlJc w:val="left"/>
      <w:pPr>
        <w:ind w:left="578" w:hanging="360"/>
      </w:pPr>
      <w:rPr>
        <w:b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298" w:hanging="360"/>
      </w:pPr>
    </w:lvl>
    <w:lvl w:ilvl="2" w:tplc="0408001B">
      <w:start w:val="1"/>
      <w:numFmt w:val="lowerRoman"/>
      <w:lvlText w:val="%3."/>
      <w:lvlJc w:val="right"/>
      <w:pPr>
        <w:ind w:left="2018" w:hanging="180"/>
      </w:pPr>
    </w:lvl>
    <w:lvl w:ilvl="3" w:tplc="0408000F">
      <w:start w:val="1"/>
      <w:numFmt w:val="decimal"/>
      <w:lvlText w:val="%4."/>
      <w:lvlJc w:val="left"/>
      <w:pPr>
        <w:ind w:left="2738" w:hanging="360"/>
      </w:pPr>
    </w:lvl>
    <w:lvl w:ilvl="4" w:tplc="04080019">
      <w:start w:val="1"/>
      <w:numFmt w:val="lowerLetter"/>
      <w:lvlText w:val="%5."/>
      <w:lvlJc w:val="left"/>
      <w:pPr>
        <w:ind w:left="3458" w:hanging="360"/>
      </w:pPr>
    </w:lvl>
    <w:lvl w:ilvl="5" w:tplc="0408001B">
      <w:start w:val="1"/>
      <w:numFmt w:val="lowerRoman"/>
      <w:lvlText w:val="%6."/>
      <w:lvlJc w:val="right"/>
      <w:pPr>
        <w:ind w:left="4178" w:hanging="180"/>
      </w:pPr>
    </w:lvl>
    <w:lvl w:ilvl="6" w:tplc="0408000F">
      <w:start w:val="1"/>
      <w:numFmt w:val="decimal"/>
      <w:lvlText w:val="%7."/>
      <w:lvlJc w:val="left"/>
      <w:pPr>
        <w:ind w:left="4898" w:hanging="360"/>
      </w:pPr>
    </w:lvl>
    <w:lvl w:ilvl="7" w:tplc="04080019">
      <w:start w:val="1"/>
      <w:numFmt w:val="lowerLetter"/>
      <w:lvlText w:val="%8."/>
      <w:lvlJc w:val="left"/>
      <w:pPr>
        <w:ind w:left="5618" w:hanging="360"/>
      </w:pPr>
    </w:lvl>
    <w:lvl w:ilvl="8" w:tplc="0408001B">
      <w:start w:val="1"/>
      <w:numFmt w:val="lowerRoman"/>
      <w:lvlText w:val="%9."/>
      <w:lvlJc w:val="right"/>
      <w:pPr>
        <w:ind w:left="6338" w:hanging="180"/>
      </w:pPr>
    </w:lvl>
  </w:abstractNum>
  <w:num w:numId="1" w16cid:durableId="198554734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328567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23961235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65664316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43178305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217593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33D0"/>
    <w:rsid w:val="00071B11"/>
    <w:rsid w:val="00083E96"/>
    <w:rsid w:val="000D2D9D"/>
    <w:rsid w:val="00101FDB"/>
    <w:rsid w:val="00124F6F"/>
    <w:rsid w:val="001777DB"/>
    <w:rsid w:val="001C78B0"/>
    <w:rsid w:val="0023194C"/>
    <w:rsid w:val="002A5383"/>
    <w:rsid w:val="002E5995"/>
    <w:rsid w:val="003E7138"/>
    <w:rsid w:val="00466F76"/>
    <w:rsid w:val="00473692"/>
    <w:rsid w:val="004A2845"/>
    <w:rsid w:val="004B3C0D"/>
    <w:rsid w:val="004D5FEE"/>
    <w:rsid w:val="00516CFB"/>
    <w:rsid w:val="005D7A99"/>
    <w:rsid w:val="005F5372"/>
    <w:rsid w:val="006572C8"/>
    <w:rsid w:val="00660910"/>
    <w:rsid w:val="0067186C"/>
    <w:rsid w:val="006E1F5A"/>
    <w:rsid w:val="006E1FC1"/>
    <w:rsid w:val="00755B99"/>
    <w:rsid w:val="00797206"/>
    <w:rsid w:val="008273EA"/>
    <w:rsid w:val="00846DDD"/>
    <w:rsid w:val="00852A5F"/>
    <w:rsid w:val="00854457"/>
    <w:rsid w:val="009043FB"/>
    <w:rsid w:val="00941856"/>
    <w:rsid w:val="00997F8E"/>
    <w:rsid w:val="009B361D"/>
    <w:rsid w:val="009C3802"/>
    <w:rsid w:val="009C74D4"/>
    <w:rsid w:val="009D500A"/>
    <w:rsid w:val="00A053C8"/>
    <w:rsid w:val="00A27C43"/>
    <w:rsid w:val="00A44B56"/>
    <w:rsid w:val="00A92238"/>
    <w:rsid w:val="00B81478"/>
    <w:rsid w:val="00B90147"/>
    <w:rsid w:val="00BD2A96"/>
    <w:rsid w:val="00C12567"/>
    <w:rsid w:val="00C3005E"/>
    <w:rsid w:val="00CA4304"/>
    <w:rsid w:val="00D201E9"/>
    <w:rsid w:val="00D33DD6"/>
    <w:rsid w:val="00D904B2"/>
    <w:rsid w:val="00D930BC"/>
    <w:rsid w:val="00DF68A0"/>
    <w:rsid w:val="00E06564"/>
    <w:rsid w:val="00E22827"/>
    <w:rsid w:val="00E3157A"/>
    <w:rsid w:val="00E8240B"/>
    <w:rsid w:val="00EB6E59"/>
    <w:rsid w:val="00EE33D0"/>
    <w:rsid w:val="00F20611"/>
    <w:rsid w:val="00F20FDF"/>
    <w:rsid w:val="00F55BBB"/>
    <w:rsid w:val="00F664A6"/>
    <w:rsid w:val="00FC70C0"/>
    <w:rsid w:val="00FE1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0FE252"/>
  <w15:docId w15:val="{F21A4DBC-0696-455F-98C5-11F013F18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71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E33D0"/>
    <w:pPr>
      <w:spacing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43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3F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B3C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3C0D"/>
  </w:style>
  <w:style w:type="paragraph" w:styleId="Footer">
    <w:name w:val="footer"/>
    <w:basedOn w:val="Normal"/>
    <w:link w:val="FooterChar"/>
    <w:uiPriority w:val="99"/>
    <w:unhideWhenUsed/>
    <w:rsid w:val="004B3C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3C0D"/>
  </w:style>
  <w:style w:type="table" w:styleId="TableGrid">
    <w:name w:val="Table Grid"/>
    <w:basedOn w:val="TableNormal"/>
    <w:uiPriority w:val="39"/>
    <w:rsid w:val="00B901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A922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098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customXml" Target="ink/ink2.xml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customXml" Target="ink/ink1.xml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1T06:03:10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3'3'0,"1"0"0,-1-1 0,0 1 0,0 0 0,0 0 0,-1 1 0,1-1 0,-1 1 0,0-1 0,0 1 0,0 0 0,0 0 0,-1-1 0,2 7 0,12 19 0,-8-18 32,-1-1 0,0 1 0,-1 1 0,0-1 0,0 1 0,-2 0-1,1 0 1,-2 0 0,3 16 0,-2 14-373,-2 60 0,-2-50-661,1-37-582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1T06:03:02.6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39 24575,'2'-3'0,"0"-1"0,0 0 0,1 1 0,-1-1 0,1 1 0,0 0 0,0 0 0,0 0 0,1 0 0,6-4 0,2-3 0,6-8 0,-6 6 0,0 0 0,1 1 0,0 0 0,0 1 0,1 0 0,29-14 0,-5 6 0,-29 13 0,0 1 0,1-1 0,0 1 0,0 1 0,0 0 0,14-2 0,37-4 0,14-2 0,114-2 0,-173 13-1365,-1 0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07041C-AFF0-4CB1-872A-900EE62D5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629</Words>
  <Characters>35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</dc:creator>
  <cp:keywords/>
  <dc:description/>
  <cp:lastModifiedBy>Αντώνης Κτωρής</cp:lastModifiedBy>
  <cp:revision>3</cp:revision>
  <cp:lastPrinted>2019-05-22T07:13:00Z</cp:lastPrinted>
  <dcterms:created xsi:type="dcterms:W3CDTF">2023-01-21T06:13:00Z</dcterms:created>
  <dcterms:modified xsi:type="dcterms:W3CDTF">2023-01-21T06:44:00Z</dcterms:modified>
</cp:coreProperties>
</file>